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42"/>
  </p:notesMasterIdLst>
  <p:sldIdLst>
    <p:sldId id="256" r:id="rId2"/>
    <p:sldId id="428" r:id="rId3"/>
    <p:sldId id="447" r:id="rId4"/>
    <p:sldId id="441" r:id="rId5"/>
    <p:sldId id="432" r:id="rId6"/>
    <p:sldId id="446" r:id="rId7"/>
    <p:sldId id="320" r:id="rId8"/>
    <p:sldId id="449" r:id="rId9"/>
    <p:sldId id="440" r:id="rId10"/>
    <p:sldId id="437" r:id="rId11"/>
    <p:sldId id="412" r:id="rId12"/>
    <p:sldId id="398" r:id="rId13"/>
    <p:sldId id="370" r:id="rId14"/>
    <p:sldId id="329" r:id="rId15"/>
    <p:sldId id="397" r:id="rId16"/>
    <p:sldId id="418" r:id="rId17"/>
    <p:sldId id="450" r:id="rId18"/>
    <p:sldId id="444" r:id="rId19"/>
    <p:sldId id="445" r:id="rId20"/>
    <p:sldId id="434" r:id="rId21"/>
    <p:sldId id="435" r:id="rId22"/>
    <p:sldId id="452" r:id="rId23"/>
    <p:sldId id="260" r:id="rId24"/>
    <p:sldId id="273" r:id="rId25"/>
    <p:sldId id="457" r:id="rId26"/>
    <p:sldId id="455" r:id="rId27"/>
    <p:sldId id="456" r:id="rId28"/>
    <p:sldId id="458" r:id="rId29"/>
    <p:sldId id="451" r:id="rId30"/>
    <p:sldId id="278" r:id="rId31"/>
    <p:sldId id="281" r:id="rId32"/>
    <p:sldId id="262" r:id="rId33"/>
    <p:sldId id="263" r:id="rId34"/>
    <p:sldId id="427" r:id="rId35"/>
    <p:sldId id="326" r:id="rId36"/>
    <p:sldId id="282" r:id="rId37"/>
    <p:sldId id="283" r:id="rId38"/>
    <p:sldId id="453" r:id="rId39"/>
    <p:sldId id="272" r:id="rId40"/>
    <p:sldId id="314" r:id="rId4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54"/>
    <p:restoredTop sz="94631"/>
  </p:normalViewPr>
  <p:slideViewPr>
    <p:cSldViewPr snapToGrid="0" snapToObjects="1">
      <p:cViewPr>
        <p:scale>
          <a:sx n="98" d="100"/>
          <a:sy n="98" d="100"/>
        </p:scale>
        <p:origin x="912" y="6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8D636-33BD-964A-AAE6-3829E30FCBCD}" type="datetimeFigureOut">
              <a:rPr lang="en-US" smtClean="0"/>
              <a:t>7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760D8-6865-CC4D-8031-D2A27720A9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31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6658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5390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917D26C-96B6-424E-9E46-F90ECAE1F45A}" type="slidenum">
              <a:rPr lang="en-US">
                <a:ea typeface="ＭＳ Ｐゴシック" charset="-128"/>
                <a:cs typeface="ＭＳ Ｐゴシック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66713" y="674688"/>
            <a:ext cx="6138862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78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D4E76C17-2A12-4650-AB95-8E9DC4DC0AA5}" type="slidenum">
              <a:rPr lang="en-US" altLang="ja-JP" smtClean="0"/>
              <a:pPr eaLnBrk="1" hangingPunct="1"/>
              <a:t>33</a:t>
            </a:fld>
            <a:endParaRPr lang="en-US" altLang="ja-JP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743808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D5C1F9D-1866-584A-946F-A20748DFFCD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AAED998-0C5A-8640-9F22-2CCA0BE29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1356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9A97B14-36F3-E344-91E9-B2D6220F33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401A441-61B8-4947-AB3E-2E47AC8F3C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8646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FF57D9-C171-4C43-B30B-18F39FF51D7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26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>
            <a:extLst>
              <a:ext uri="{FF2B5EF4-FFF2-40B4-BE49-F238E27FC236}">
                <a16:creationId xmlns:a16="http://schemas.microsoft.com/office/drawing/2014/main" id="{8B1A1E81-0EC1-254A-ACF5-B7744864F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94676F6-1896-5E4F-BA63-E73030A422A6}" type="slidenum">
              <a:rPr lang="en-US" altLang="en-US">
                <a:latin typeface="Times" pitchFamily="2" charset="0"/>
              </a:rPr>
              <a:pPr/>
              <a:t>40</a:t>
            </a:fld>
            <a:endParaRPr lang="en-US" altLang="en-US">
              <a:latin typeface="Times" pitchFamily="2" charset="0"/>
            </a:endParaRPr>
          </a:p>
        </p:txBody>
      </p:sp>
      <p:sp>
        <p:nvSpPr>
          <p:cNvPr id="116738" name="Rectangle 1026">
            <a:extLst>
              <a:ext uri="{FF2B5EF4-FFF2-40B4-BE49-F238E27FC236}">
                <a16:creationId xmlns:a16="http://schemas.microsoft.com/office/drawing/2014/main" id="{6A8B592B-25F2-FD48-AE73-7583AC12BC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1027">
            <a:extLst>
              <a:ext uri="{FF2B5EF4-FFF2-40B4-BE49-F238E27FC236}">
                <a16:creationId xmlns:a16="http://schemas.microsoft.com/office/drawing/2014/main" id="{8C5A2BBC-822B-AE4E-AF3E-DC5DED7A3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992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37F06-9960-1E40-B515-243A0AC8360E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88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CF022-25DF-8F45-8BFF-DE78DBFCE5F4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508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8CDE7-F317-ED44-861E-A7F0F051380B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001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12A9-8389-ED4A-AD2A-29760A85D6F4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17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9C6B-1537-2E41-B527-A3E7B54B4E5A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403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CD3D5-5084-9E4D-9D80-4994108A4236}" type="datetime1">
              <a:rPr lang="en-US" smtClean="0"/>
              <a:t>7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8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995E9-C290-324F-BF9D-8D710256F13D}" type="datetime1">
              <a:rPr lang="en-US" smtClean="0"/>
              <a:t>7/2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8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C280E-359F-524F-9938-9AD3D7071381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15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EFCFE-4402-254C-8BA4-E8FDDD3EC499}" type="datetime1">
              <a:rPr lang="en-US" smtClean="0"/>
              <a:t>7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7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9B055-1E4C-1441-8AD9-41E1E2712AD1}" type="datetime1">
              <a:rPr lang="en-US" smtClean="0"/>
              <a:t>7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33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524D8-D578-914B-B315-B5AB7C28C896}" type="datetime1">
              <a:rPr lang="en-US" smtClean="0"/>
              <a:t>7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FFDED-94BB-EC41-9065-13F84651D7A8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26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9.png"/><Relationship Id="rId9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9.e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emf"/><Relationship Id="rId5" Type="http://schemas.openxmlformats.org/officeDocument/2006/relationships/image" Target="../media/image41.emf"/><Relationship Id="rId4" Type="http://schemas.openxmlformats.org/officeDocument/2006/relationships/image" Target="../media/image72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8.emf"/><Relationship Id="rId18" Type="http://schemas.openxmlformats.org/officeDocument/2006/relationships/image" Target="../media/image8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741F2-6A5F-6F47-A931-77475B8927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0505" y="231258"/>
            <a:ext cx="8187397" cy="2130504"/>
          </a:xfrm>
        </p:spPr>
        <p:txBody>
          <a:bodyPr>
            <a:noAutofit/>
          </a:bodyPr>
          <a:lstStyle/>
          <a:p>
            <a:r>
              <a:rPr lang="en-US" sz="3000" dirty="0"/>
              <a:t>Overview of </a:t>
            </a:r>
            <a:r>
              <a:rPr lang="en-US" sz="3000" dirty="0" err="1"/>
              <a:t>SeaQuest</a:t>
            </a:r>
            <a:r>
              <a:rPr lang="en-US" sz="3000" dirty="0"/>
              <a:t>/E1039 Polarized Fixed Target </a:t>
            </a:r>
            <a:r>
              <a:rPr lang="en-US" sz="3000" dirty="0" err="1"/>
              <a:t>Drell</a:t>
            </a:r>
            <a:r>
              <a:rPr lang="en-US" sz="3000" dirty="0"/>
              <a:t>-Yan Experiment at </a:t>
            </a:r>
            <a:r>
              <a:rPr lang="en-US" sz="3000" dirty="0" err="1"/>
              <a:t>Fermilab</a:t>
            </a:r>
            <a:r>
              <a:rPr lang="en-US" sz="30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CA2DEB-F474-B142-961E-15113C84CF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00250" y="2701528"/>
            <a:ext cx="5143500" cy="1963508"/>
          </a:xfrm>
        </p:spPr>
        <p:txBody>
          <a:bodyPr>
            <a:normAutofit/>
          </a:bodyPr>
          <a:lstStyle/>
          <a:p>
            <a:r>
              <a:rPr lang="en-US" dirty="0"/>
              <a:t>Ming </a:t>
            </a:r>
            <a:r>
              <a:rPr lang="en-US" dirty="0" err="1"/>
              <a:t>Xiong</a:t>
            </a:r>
            <a:r>
              <a:rPr lang="en-US" dirty="0"/>
              <a:t> Liu (</a:t>
            </a:r>
            <a:r>
              <a:rPr lang="zh-CN" altLang="en-US" dirty="0"/>
              <a:t>柳明雄</a:t>
            </a:r>
            <a:r>
              <a:rPr lang="en-US" dirty="0"/>
              <a:t>)</a:t>
            </a:r>
          </a:p>
          <a:p>
            <a:r>
              <a:rPr lang="en-US" dirty="0"/>
              <a:t>Los Alamos National Laboratory</a:t>
            </a:r>
          </a:p>
          <a:p>
            <a:endParaRPr lang="en-US" sz="1500" dirty="0"/>
          </a:p>
          <a:p>
            <a:r>
              <a:rPr lang="en-US" sz="1500" dirty="0"/>
              <a:t>The 10</a:t>
            </a:r>
            <a:r>
              <a:rPr lang="en-US" sz="1500" baseline="30000" dirty="0"/>
              <a:t>th</a:t>
            </a:r>
            <a:r>
              <a:rPr lang="en-US" sz="1500" dirty="0"/>
              <a:t> Workshop on Hadron Physics in China and Opportunities Worldwide </a:t>
            </a:r>
          </a:p>
          <a:p>
            <a:r>
              <a:rPr lang="en-US" sz="1500" dirty="0"/>
              <a:t>Shandong University, Weihai, China </a:t>
            </a:r>
          </a:p>
        </p:txBody>
      </p:sp>
    </p:spTree>
    <p:extLst>
      <p:ext uri="{BB962C8B-B14F-4D97-AF65-F5344CB8AC3E}">
        <p14:creationId xmlns:p14="http://schemas.microsoft.com/office/powerpoint/2010/main" val="2098309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412" y="121741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836DF-5122-7943-8AEA-28FB36AB605A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44C9D-9066-EB49-857E-95A0B8DEB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3762" y="1445779"/>
            <a:ext cx="4600238" cy="31895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89" y="2923738"/>
            <a:ext cx="4112315" cy="9235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227599" y="2003741"/>
            <a:ext cx="3158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oton vs “Neutron” targets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CB59C91-76B8-394A-A659-DAAE313F95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315868" y="1765318"/>
            <a:ext cx="2413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694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03" y="3919"/>
            <a:ext cx="4442273" cy="857250"/>
          </a:xfrm>
        </p:spPr>
        <p:txBody>
          <a:bodyPr>
            <a:noAutofit/>
          </a:bodyPr>
          <a:lstStyle/>
          <a:p>
            <a:r>
              <a:rPr lang="en-US" sz="2700" dirty="0"/>
              <a:t>Flavor Asymmetry and Sea Quarks O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865" y="1152541"/>
            <a:ext cx="4065778" cy="121354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Pion cloud model </a:t>
            </a:r>
          </a:p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</a:p>
          <a:p>
            <a:r>
              <a:rPr lang="en-US" altLang="zh-CN" dirty="0"/>
              <a:t>Expect large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0 ~ 0.3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F07B0-53FA-C847-90B4-3D365D6ED91B}" type="datetime1">
              <a:rPr lang="en-US" smtClean="0"/>
              <a:t>7/27/18</a:t>
            </a:fld>
            <a:endParaRPr 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1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58050" y="28689300"/>
            <a:ext cx="6115050" cy="485775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7372350" y="28803600"/>
            <a:ext cx="6115050" cy="485775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486650" y="28917900"/>
            <a:ext cx="6115050" cy="485775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00950" y="29032200"/>
            <a:ext cx="6115050" cy="485775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3"/>
          <a:srcRect t="10189" b="36464"/>
          <a:stretch/>
        </p:blipFill>
        <p:spPr>
          <a:xfrm>
            <a:off x="4572000" y="2870113"/>
            <a:ext cx="4265749" cy="1758700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39643" y="137276"/>
            <a:ext cx="2589779" cy="2293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4537276" y="2685447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28FF"/>
                </a:solidFill>
              </a:rPr>
              <a:t>|p&gt; = 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a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 + pi</a:t>
            </a:r>
            <a:r>
              <a:rPr lang="en-US" baseline="30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</a:t>
            </a:r>
            <a:r>
              <a:rPr lang="en-US" dirty="0" err="1">
                <a:solidFill>
                  <a:srgbClr val="1F28FF"/>
                </a:solidFill>
              </a:rPr>
              <a:t>b|n+pi</a:t>
            </a:r>
            <a:r>
              <a:rPr lang="en-US" baseline="30000" dirty="0">
                <a:solidFill>
                  <a:srgbClr val="1F28FF"/>
                </a:solidFill>
              </a:rPr>
              <a:t>+</a:t>
            </a:r>
            <a:r>
              <a:rPr lang="en-US" dirty="0">
                <a:solidFill>
                  <a:srgbClr val="1F28FF"/>
                </a:solidFill>
              </a:rPr>
              <a:t>&gt; + …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F08C9-81E0-BD4A-9E2D-AAD03D1F96F7}"/>
              </a:ext>
            </a:extLst>
          </p:cNvPr>
          <p:cNvSpPr txBox="1"/>
          <p:nvPr/>
        </p:nvSpPr>
        <p:spPr>
          <a:xfrm>
            <a:off x="6966724" y="954219"/>
            <a:ext cx="18710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on cloud model </a:t>
            </a:r>
          </a:p>
          <a:p>
            <a:r>
              <a:rPr lang="en-US" dirty="0"/>
              <a:t>And Drell-Yan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2FDC4C-713C-A144-A077-0484654C2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413" y="2504532"/>
            <a:ext cx="3257009" cy="178414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6C79E33-2C5C-9C44-BB4B-D3E51B7FC4B0}"/>
              </a:ext>
            </a:extLst>
          </p:cNvPr>
          <p:cNvSpPr txBox="1"/>
          <p:nvPr/>
        </p:nvSpPr>
        <p:spPr>
          <a:xfrm>
            <a:off x="431413" y="4352540"/>
            <a:ext cx="83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A6B058-F740-E142-9F99-284DA8577A88}"/>
              </a:ext>
            </a:extLst>
          </p:cNvPr>
          <p:cNvSpPr txBox="1"/>
          <p:nvPr/>
        </p:nvSpPr>
        <p:spPr>
          <a:xfrm>
            <a:off x="2915466" y="4352540"/>
            <a:ext cx="95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F28FF"/>
                </a:solidFill>
              </a:rPr>
              <a:t>neutron</a:t>
            </a:r>
          </a:p>
        </p:txBody>
      </p:sp>
    </p:spTree>
    <p:extLst>
      <p:ext uri="{BB962C8B-B14F-4D97-AF65-F5344CB8AC3E}">
        <p14:creationId xmlns:p14="http://schemas.microsoft.com/office/powerpoint/2010/main" val="29464480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6951" y="131542"/>
            <a:ext cx="7418296" cy="99417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cleon 3-D Structure and </a:t>
            </a:r>
            <a:r>
              <a:rPr lang="en-US" dirty="0" err="1">
                <a:solidFill>
                  <a:srgbClr val="FF0000"/>
                </a:solidFill>
              </a:rPr>
              <a:t>Sivers</a:t>
            </a:r>
            <a:r>
              <a:rPr lang="en-US" dirty="0">
                <a:solidFill>
                  <a:srgbClr val="FF0000"/>
                </a:solidFill>
              </a:rPr>
              <a:t> Func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A02B-3B4B-4847-8C6C-9673697766DE}" type="datetime1">
              <a:rPr lang="en-US" smtClean="0"/>
              <a:t>7/27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2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192127" y="131638"/>
            <a:ext cx="1141882" cy="1028995"/>
          </a:xfrm>
          <a:prstGeom prst="rect">
            <a:avLst/>
          </a:prstGeom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BBB021-B5B1-0441-9D25-44D2C24D4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100806"/>
            <a:ext cx="2590800" cy="406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B4EE6-AF2D-A14A-BC88-3944A3B07A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7507" y="938499"/>
            <a:ext cx="2167070" cy="7935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811FE1-B318-FA47-8712-06143B0BE6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7507" y="1885392"/>
            <a:ext cx="2897283" cy="29864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32F17D-6A83-2E42-9069-A77D85C3C9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926" y="1715400"/>
            <a:ext cx="3845595" cy="289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335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7612"/>
            <a:ext cx="7263075" cy="871694"/>
          </a:xfrm>
        </p:spPr>
        <p:txBody>
          <a:bodyPr>
            <a:normAutofit/>
          </a:bodyPr>
          <a:lstStyle/>
          <a:p>
            <a:r>
              <a:rPr lang="en-US" sz="3000" dirty="0" err="1"/>
              <a:t>Sivers</a:t>
            </a:r>
            <a:r>
              <a:rPr lang="en-US" sz="3000" dirty="0"/>
              <a:t> Functions from Global Fits – Quark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19174" y="869209"/>
            <a:ext cx="5915025" cy="490541"/>
          </a:xfrm>
        </p:spPr>
        <p:txBody>
          <a:bodyPr>
            <a:normAutofit fontScale="92500"/>
          </a:bodyPr>
          <a:lstStyle/>
          <a:p>
            <a:r>
              <a:rPr lang="en-US" dirty="0"/>
              <a:t>Sea Quark </a:t>
            </a:r>
            <a:r>
              <a:rPr lang="en-US" dirty="0" err="1"/>
              <a:t>Sivers</a:t>
            </a:r>
            <a:r>
              <a:rPr lang="en-US" dirty="0"/>
              <a:t> poorly constrained, but seem small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96057-D308-2C4D-8340-B922FDF7DD1A}" type="datetime1">
              <a:rPr lang="en-US" smtClean="0"/>
              <a:t>7/27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252276" y="1183193"/>
            <a:ext cx="6319157" cy="3839346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61628" cy="31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1612.06413, M. </a:t>
                </a:r>
                <a:r>
                  <a:rPr lang="en-US" sz="1050" dirty="0" err="1"/>
                  <a:t>Anselmino</a:t>
                </a:r>
                <a:r>
                  <a:rPr lang="en-US" sz="105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2954215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57787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900">
                <a:solidFill>
                  <a:srgbClr val="898989"/>
                </a:solidFill>
              </a:rPr>
              <a:pPr eaLnBrk="1" hangingPunct="1"/>
              <a:t>14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839" y="191367"/>
            <a:ext cx="6607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0"/>
              </a:spcBef>
            </a:pPr>
            <a:r>
              <a:rPr lang="en-US" altLang="en-US" sz="2400" dirty="0">
                <a:latin typeface="Arial" panose="020B0604020202020204" pitchFamily="34" charset="0"/>
              </a:rPr>
              <a:t>TMDs can be probed via DY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59A98089-CF41-114D-BF79-CA837916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800100"/>
          <a:ext cx="5724525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4" imgW="101523800" imgH="70218300" progId="Equation.DSMT4">
                  <p:embed/>
                </p:oleObj>
              </mc:Choice>
              <mc:Fallback>
                <p:oleObj name="Equation" r:id="rId4" imgW="101523800" imgH="7021830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59A98089-CF41-114D-BF79-CA837916B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800100"/>
                        <a:ext cx="5724525" cy="396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0250" y="4171950"/>
            <a:ext cx="47339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6EDE4-C6C2-954B-85A2-515C4BB7C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7A19-3037-5044-8B83-2AEB9D03142C}" type="datetime1">
              <a:rPr lang="en-US" smtClean="0"/>
              <a:t>7/27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3425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1117" y="9629"/>
            <a:ext cx="6624054" cy="431217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ed Drell-Yan </a:t>
            </a:r>
            <a:r>
              <a:rPr lang="en-US" dirty="0" err="1"/>
              <a:t>Sivers</a:t>
            </a:r>
            <a:r>
              <a:rPr lang="en-US" dirty="0"/>
              <a:t> Asymmetries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BC85A-F7F3-7643-83DE-180982283FD7}" type="datetime1">
              <a:rPr lang="en-US" smtClean="0"/>
              <a:t>7/27/18</a:t>
            </a:fld>
            <a:endParaRPr lang="en-US"/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0930" y="3075846"/>
            <a:ext cx="2874242" cy="181987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650671" y="484244"/>
            <a:ext cx="3602849" cy="2074801"/>
            <a:chOff x="560837" y="887975"/>
            <a:chExt cx="4413784" cy="239940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1064477" y="887975"/>
              <a:ext cx="1679450" cy="2936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2717594" y="2969288"/>
            <a:ext cx="8756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1158157" y="2426140"/>
            <a:ext cx="3161615" cy="2699934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/>
              <p:nvPr/>
            </p:nvCxnSpPr>
            <p:spPr>
              <a:xfrm>
                <a:off x="6330462" y="5058045"/>
                <a:ext cx="793819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162865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1350" b="1" dirty="0">
                  <a:solidFill>
                    <a:srgbClr val="FF0000"/>
                  </a:solidFill>
                </a:rPr>
                <a:t>: </a:t>
              </a:r>
              <a:r>
                <a:rPr lang="en-US" sz="1350" b="1" dirty="0" err="1">
                  <a:solidFill>
                    <a:srgbClr val="FF0000"/>
                  </a:solidFill>
                </a:rPr>
                <a:t>p+p</a:t>
              </a:r>
              <a:endParaRPr lang="en-US" sz="135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4775479" y="597962"/>
            <a:ext cx="3225521" cy="2648325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109351" y="3961613"/>
              <a:ext cx="1161460" cy="407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9D08E1-851D-6442-A2D0-C6919EAEED18}"/>
              </a:ext>
            </a:extLst>
          </p:cNvPr>
          <p:cNvSpPr txBox="1"/>
          <p:nvPr/>
        </p:nvSpPr>
        <p:spPr>
          <a:xfrm>
            <a:off x="122002" y="3337759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a quark </a:t>
            </a:r>
          </a:p>
          <a:p>
            <a:r>
              <a:rPr lang="en-US" dirty="0" err="1"/>
              <a:t>Sivers</a:t>
            </a:r>
            <a:r>
              <a:rPr lang="en-US" dirty="0"/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9549BE-AE1F-8348-8B83-F7D95B8FE6EE}"/>
              </a:ext>
            </a:extLst>
          </p:cNvPr>
          <p:cNvSpPr txBox="1"/>
          <p:nvPr/>
        </p:nvSpPr>
        <p:spPr>
          <a:xfrm>
            <a:off x="6961313" y="1812692"/>
            <a:ext cx="1561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lence quark </a:t>
            </a:r>
          </a:p>
          <a:p>
            <a:r>
              <a:rPr lang="en-US" dirty="0" err="1"/>
              <a:t>Siv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777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2022753-83F0-3440-93BA-32855B6F9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801858"/>
          </a:xfrm>
        </p:spPr>
        <p:txBody>
          <a:bodyPr>
            <a:normAutofit fontScale="90000"/>
          </a:bodyPr>
          <a:lstStyle/>
          <a:p>
            <a:r>
              <a:rPr lang="en-US" dirty="0"/>
              <a:t>Polarized Target System: </a:t>
            </a:r>
            <a:r>
              <a:rPr lang="en-US" sz="3600" dirty="0"/>
              <a:t>8cm long NH</a:t>
            </a:r>
            <a:r>
              <a:rPr lang="en-US" sz="3600" baseline="-25000" dirty="0"/>
              <a:t>3</a:t>
            </a:r>
            <a:r>
              <a:rPr lang="en-US" sz="3600" dirty="0"/>
              <a:t> target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BE8D3-32B7-E842-8A19-D86AF0A7FB04}" type="datetime1">
              <a:rPr lang="en-US" smtClean="0"/>
              <a:t>7/27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19" b="6297"/>
          <a:stretch/>
        </p:blipFill>
        <p:spPr>
          <a:xfrm>
            <a:off x="1006567" y="633046"/>
            <a:ext cx="6712738" cy="413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541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B152-6DAA-FE45-8038-DD7AAAD2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4172"/>
          </a:xfrm>
        </p:spPr>
        <p:txBody>
          <a:bodyPr>
            <a:normAutofit/>
          </a:bodyPr>
          <a:lstStyle/>
          <a:p>
            <a:r>
              <a:rPr lang="en-US" dirty="0"/>
              <a:t>Dynamic Nuclear Polariz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8D5A4-311F-384E-A454-EF605DC4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12E6A-20E1-8F49-AE35-09565510A3E4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D9A27-8F37-7E4D-AE86-56B6A1BF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74E3E-3201-D247-A449-0572B102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F971E0-A441-754C-85A5-7105D2C2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13" y="894993"/>
            <a:ext cx="5372100" cy="3670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8DC67A-AFA5-3A46-9CA1-E97495E8C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702" y="3727520"/>
            <a:ext cx="2080425" cy="7303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801EED-3BBC-AF48-88AE-86233D496036}"/>
              </a:ext>
            </a:extLst>
          </p:cNvPr>
          <p:cNvSpPr txBox="1"/>
          <p:nvPr/>
        </p:nvSpPr>
        <p:spPr>
          <a:xfrm>
            <a:off x="6264295" y="2067131"/>
            <a:ext cx="265790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/o DNP, at thermal </a:t>
            </a:r>
          </a:p>
          <a:p>
            <a:r>
              <a:rPr lang="en-US" dirty="0"/>
              <a:t>equilibrium:</a:t>
            </a:r>
          </a:p>
          <a:p>
            <a:r>
              <a:rPr lang="en-US" dirty="0"/>
              <a:t>  - T = 1K</a:t>
            </a:r>
          </a:p>
          <a:p>
            <a:r>
              <a:rPr lang="en-US" dirty="0"/>
              <a:t>  - B = 5T</a:t>
            </a:r>
          </a:p>
          <a:p>
            <a:r>
              <a:rPr lang="en-US" dirty="0"/>
              <a:t>Proton target polarization:</a:t>
            </a:r>
          </a:p>
          <a:p>
            <a:r>
              <a:rPr lang="en-US" dirty="0">
                <a:solidFill>
                  <a:srgbClr val="1F28FF"/>
                </a:solidFill>
              </a:rPr>
              <a:t>        P</a:t>
            </a:r>
            <a:r>
              <a:rPr lang="en-US" baseline="-25000" dirty="0">
                <a:solidFill>
                  <a:srgbClr val="1F28FF"/>
                </a:solidFill>
              </a:rPr>
              <a:t>i</a:t>
            </a:r>
            <a:r>
              <a:rPr lang="en-US" dirty="0">
                <a:solidFill>
                  <a:srgbClr val="1F28FF"/>
                </a:solidFill>
              </a:rPr>
              <a:t> = 0.5%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DE549-04B3-9B41-B10B-3BC5B58C392A}"/>
              </a:ext>
            </a:extLst>
          </p:cNvPr>
          <p:cNvSpPr txBox="1"/>
          <p:nvPr/>
        </p:nvSpPr>
        <p:spPr>
          <a:xfrm>
            <a:off x="807367" y="4457882"/>
            <a:ext cx="1168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V</a:t>
            </a:r>
            <a:r>
              <a:rPr lang="en-US" sz="1600" baseline="-25000" dirty="0" err="1"/>
              <a:t>p</a:t>
            </a:r>
            <a:r>
              <a:rPr lang="en-US" sz="1600" dirty="0"/>
              <a:t>=213MH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FAA89B-BD26-AE4F-8D2C-EDDF3C4088FB}"/>
              </a:ext>
            </a:extLst>
          </p:cNvPr>
          <p:cNvSpPr/>
          <p:nvPr/>
        </p:nvSpPr>
        <p:spPr>
          <a:xfrm>
            <a:off x="6359702" y="964999"/>
            <a:ext cx="19268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ith DNP,</a:t>
            </a:r>
          </a:p>
          <a:p>
            <a:r>
              <a:rPr lang="en-US" dirty="0">
                <a:solidFill>
                  <a:srgbClr val="1F28FF"/>
                </a:solidFill>
              </a:rPr>
              <a:t>        Pol. ~ 90%</a:t>
            </a:r>
          </a:p>
        </p:txBody>
      </p:sp>
    </p:spTree>
    <p:extLst>
      <p:ext uri="{BB962C8B-B14F-4D97-AF65-F5344CB8AC3E}">
        <p14:creationId xmlns:p14="http://schemas.microsoft.com/office/powerpoint/2010/main" val="800533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ed Target and Beam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3122C-A81C-BF46-B338-11B29F0689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rget NH</a:t>
            </a:r>
            <a:r>
              <a:rPr lang="en-US" baseline="-25000" dirty="0"/>
              <a:t>3</a:t>
            </a:r>
            <a:r>
              <a:rPr lang="en-US" dirty="0"/>
              <a:t> with DN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4892F-52DF-7847-8081-A0473AFD93B9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619" y="2171215"/>
            <a:ext cx="8062789" cy="2281922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F76FA323-E858-ED4D-B740-515530CC2D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316" y="1483050"/>
            <a:ext cx="4207034" cy="473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78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64" y="43422"/>
            <a:ext cx="8743307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ed Drell-Yan Transverse Single Spin Asymme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17EE0-1922-1F4E-8F60-29A6E79C6A4B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57" y="1927747"/>
            <a:ext cx="3396284" cy="28395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716" y="2542938"/>
            <a:ext cx="3960467" cy="15248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4BDFB5-75EE-BB4A-8D00-45B6589B9C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800" y="1300902"/>
            <a:ext cx="3252831" cy="9787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364C81-391E-1646-8915-15749AB159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9558" y="969086"/>
            <a:ext cx="3532984" cy="821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26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"/>
            <a:ext cx="5915025" cy="99417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48037"/>
            <a:ext cx="7577801" cy="343894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eaQuest</a:t>
            </a:r>
            <a:r>
              <a:rPr lang="en-US" dirty="0">
                <a:solidFill>
                  <a:srgbClr val="1F28FF"/>
                </a:solidFill>
              </a:rPr>
              <a:t> experiments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906 unpolarized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3 target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intermediate x = 0.1 ~0.4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Future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27 polarized beam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in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p+p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 complementary to EIC, 2019-2021+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F5DAF-09B2-B14B-BAA0-3A9798CD81DC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9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410" y="96505"/>
            <a:ext cx="5915025" cy="678951"/>
          </a:xfrm>
        </p:spPr>
        <p:txBody>
          <a:bodyPr/>
          <a:lstStyle/>
          <a:p>
            <a:r>
              <a:rPr lang="en-US" dirty="0"/>
              <a:t>E1039 Status &amp;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9846" y="862436"/>
            <a:ext cx="4875764" cy="117454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906 decommissioned 6/2018</a:t>
            </a:r>
          </a:p>
          <a:p>
            <a:r>
              <a:rPr lang="en-US" dirty="0"/>
              <a:t>E1039 shielding in progress</a:t>
            </a:r>
          </a:p>
          <a:p>
            <a:r>
              <a:rPr lang="en-US" dirty="0"/>
              <a:t>Beam collimator in fabrication, to be installed later</a:t>
            </a:r>
          </a:p>
          <a:p>
            <a:r>
              <a:rPr lang="en-US" dirty="0"/>
              <a:t>Polarized target to be installed by fall of 2018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EAB98-6897-1244-A189-4EF7C749D5F8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1E3CE-C9CB-0845-8458-753A16FE9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023728" y="1892993"/>
            <a:ext cx="6932347" cy="29209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4B3483-3D73-0D4E-A050-1F8455070920}"/>
              </a:ext>
            </a:extLst>
          </p:cNvPr>
          <p:cNvSpPr txBox="1"/>
          <p:nvPr/>
        </p:nvSpPr>
        <p:spPr>
          <a:xfrm>
            <a:off x="5516217" y="836648"/>
            <a:ext cx="34488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    2018 Summer detector work</a:t>
            </a:r>
          </a:p>
          <a:p>
            <a:pPr marL="285750" indent="-285750">
              <a:buFontTx/>
              <a:buChar char="-"/>
            </a:pPr>
            <a:r>
              <a:rPr lang="en-US" dirty="0"/>
              <a:t>E1039 Commissioning  starts in the fall of 2018</a:t>
            </a:r>
          </a:p>
          <a:p>
            <a:pPr marL="285750" indent="-285750">
              <a:buFontTx/>
              <a:buChar char="-"/>
            </a:pPr>
            <a:r>
              <a:rPr lang="en-US" dirty="0"/>
              <a:t>Run for 2+ yea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5661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B7A58-BFC1-DE4B-AF0D-8102F7F44317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437322" y="381730"/>
            <a:ext cx="8209721" cy="4765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1657350" y="71063"/>
            <a:ext cx="5915025" cy="745629"/>
          </a:xfrm>
          <a:prstGeom prst="rect">
            <a:avLst/>
          </a:prstGeom>
        </p:spPr>
        <p:txBody>
          <a:bodyPr vert="horz" lIns="51435" tIns="25718" rIns="51435" bIns="25718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75" dirty="0" err="1"/>
              <a:t>Fermilab</a:t>
            </a:r>
            <a:r>
              <a:rPr lang="en-US" sz="2475" dirty="0"/>
              <a:t> Long Range Plan</a:t>
            </a:r>
          </a:p>
        </p:txBody>
      </p:sp>
    </p:spTree>
    <p:extLst>
      <p:ext uri="{BB962C8B-B14F-4D97-AF65-F5344CB8AC3E}">
        <p14:creationId xmlns:p14="http://schemas.microsoft.com/office/powerpoint/2010/main" val="37653512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F3CF7-7B09-AB41-BC24-281BF86BF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s Beyond E103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F645E-5995-E74F-9097-7E6036C1A2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rk sector physics search – E1067</a:t>
            </a:r>
          </a:p>
          <a:p>
            <a:pPr lvl="1"/>
            <a:r>
              <a:rPr lang="en-US" dirty="0"/>
              <a:t>Parasitic run with E1039: 2018 – 2021</a:t>
            </a:r>
          </a:p>
          <a:p>
            <a:pPr lvl="1"/>
            <a:r>
              <a:rPr lang="en-US" dirty="0"/>
              <a:t>Proposed dedicated run after E1039:  2021 – 2030</a:t>
            </a:r>
          </a:p>
          <a:p>
            <a:pPr lvl="1"/>
            <a:endParaRPr lang="en-US" dirty="0"/>
          </a:p>
          <a:p>
            <a:r>
              <a:rPr lang="en-US" dirty="0"/>
              <a:t>Physics with polarized beams – E1027</a:t>
            </a:r>
          </a:p>
          <a:p>
            <a:pPr lvl="1"/>
            <a:r>
              <a:rPr lang="en-US" dirty="0"/>
              <a:t>Polarize the Main Injector 120GeV beam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D9F18-C347-484E-B116-F942AC8EC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DAA0B-8430-1948-8E34-02FFC8FF0DE5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DC428E-0B52-9640-8293-D67D3800D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C39E5-A243-B24C-BD74-FD3DF51C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5694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78979"/>
            <a:ext cx="8080635" cy="947606"/>
          </a:xfrm>
        </p:spPr>
        <p:txBody>
          <a:bodyPr>
            <a:normAutofit/>
          </a:bodyPr>
          <a:lstStyle/>
          <a:p>
            <a:r>
              <a:rPr lang="en-US" sz="2700" dirty="0"/>
              <a:t>Dark Photons and Dark Higgs Search at </a:t>
            </a:r>
            <a:r>
              <a:rPr lang="en-US" sz="2700" dirty="0" err="1"/>
              <a:t>SeaQuest</a:t>
            </a:r>
            <a:endParaRPr lang="en-US" sz="2700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427" y="2173468"/>
            <a:ext cx="1887576" cy="5362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dark_Higgs_produc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01772" y="2996040"/>
            <a:ext cx="2052417" cy="1386777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33742" y="1972712"/>
            <a:ext cx="1962615" cy="42502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706320" y="1423279"/>
            <a:ext cx="2726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Photon portal: “vector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65609" y="1423279"/>
            <a:ext cx="2521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Higgs portal: “scalar”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4481729" y="1769018"/>
            <a:ext cx="10466" cy="29901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86765-FBED-0243-8A64-E14D2B71112B}" type="datetime1">
              <a:rPr lang="en-US" smtClean="0"/>
              <a:t>7/27/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5BDC6-1473-FF42-AF46-688D66A8C0AC}" type="slidenum">
              <a:rPr lang="en-US" smtClean="0"/>
              <a:t>2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412526" y="2882001"/>
            <a:ext cx="110959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 err="1"/>
              <a:t>θ</a:t>
            </a:r>
            <a:r>
              <a:rPr lang="en-US" sz="1500" i="1" dirty="0"/>
              <a:t> = μ v/m</a:t>
            </a:r>
            <a:r>
              <a:rPr lang="en-US" sz="1500" i="1" baseline="-25000" dirty="0"/>
              <a:t>h</a:t>
            </a:r>
            <a:r>
              <a:rPr lang="en-US" sz="1500" i="1" baseline="30000" dirty="0"/>
              <a:t>2</a:t>
            </a:r>
            <a:r>
              <a:rPr lang="en-US" sz="1500" dirty="0"/>
              <a:t> </a:t>
            </a:r>
          </a:p>
        </p:txBody>
      </p:sp>
      <p:pic>
        <p:nvPicPr>
          <p:cNvPr id="14" name="Picture 13" descr="dark_Higgs_decay.pdf">
            <a:extLst>
              <a:ext uri="{FF2B5EF4-FFF2-40B4-BE49-F238E27FC236}">
                <a16:creationId xmlns:a16="http://schemas.microsoft.com/office/drawing/2014/main" id="{F1040415-7654-B149-92F3-AF6FE30BC3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6357" y="3225266"/>
            <a:ext cx="1920526" cy="102788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62BFDDB4-5274-2B40-B574-6CE88A72AD6D}"/>
              </a:ext>
            </a:extLst>
          </p:cNvPr>
          <p:cNvGrpSpPr>
            <a:grpSpLocks noChangeAspect="1"/>
          </p:cNvGrpSpPr>
          <p:nvPr/>
        </p:nvGrpSpPr>
        <p:grpSpPr>
          <a:xfrm>
            <a:off x="283214" y="2839651"/>
            <a:ext cx="3972152" cy="1454970"/>
            <a:chOff x="191304" y="2713628"/>
            <a:chExt cx="4928656" cy="1653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1B48FF-5B6E-6C4B-A4F6-2EC476A814B5}"/>
                </a:ext>
              </a:extLst>
            </p:cNvPr>
            <p:cNvSpPr/>
            <p:nvPr/>
          </p:nvSpPr>
          <p:spPr>
            <a:xfrm>
              <a:off x="191304" y="2713628"/>
              <a:ext cx="4928656" cy="1653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A617AD3-D5C6-6E46-8CD8-40CEDD7EC002}"/>
                </a:ext>
              </a:extLst>
            </p:cNvPr>
            <p:cNvGrpSpPr/>
            <p:nvPr/>
          </p:nvGrpSpPr>
          <p:grpSpPr>
            <a:xfrm>
              <a:off x="191304" y="3179553"/>
              <a:ext cx="4655626" cy="1187450"/>
              <a:chOff x="191304" y="3179553"/>
              <a:chExt cx="4655626" cy="1187450"/>
            </a:xfrm>
            <a:noFill/>
          </p:grpSpPr>
          <p:pic>
            <p:nvPicPr>
              <p:cNvPr id="22" name="Picture 21" descr="dark-2.eps">
                <a:extLst>
                  <a:ext uri="{FF2B5EF4-FFF2-40B4-BE49-F238E27FC236}">
                    <a16:creationId xmlns:a16="http://schemas.microsoft.com/office/drawing/2014/main" id="{25029440-5653-7A47-A268-63FF4D9EF7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33957" y="3179553"/>
                <a:ext cx="2212973" cy="1187450"/>
              </a:xfrm>
              <a:prstGeom prst="rect">
                <a:avLst/>
              </a:prstGeom>
              <a:grpFill/>
            </p:spPr>
          </p:pic>
          <p:pic>
            <p:nvPicPr>
              <p:cNvPr id="23" name="Picture 22" descr="dark-1.eps">
                <a:extLst>
                  <a:ext uri="{FF2B5EF4-FFF2-40B4-BE49-F238E27FC236}">
                    <a16:creationId xmlns:a16="http://schemas.microsoft.com/office/drawing/2014/main" id="{EA9000C2-8450-8344-A66C-1EE9F725DE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1304" y="3190348"/>
                <a:ext cx="2158998" cy="1176655"/>
              </a:xfrm>
              <a:prstGeom prst="rect">
                <a:avLst/>
              </a:prstGeom>
              <a:grpFill/>
            </p:spPr>
          </p:pic>
        </p:grpSp>
      </p:grpSp>
    </p:spTree>
    <p:extLst>
      <p:ext uri="{BB962C8B-B14F-4D97-AF65-F5344CB8AC3E}">
        <p14:creationId xmlns:p14="http://schemas.microsoft.com/office/powerpoint/2010/main" val="11053597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2648"/>
            <a:ext cx="7886700" cy="994172"/>
          </a:xfrm>
        </p:spPr>
        <p:txBody>
          <a:bodyPr>
            <a:normAutofit/>
          </a:bodyPr>
          <a:lstStyle/>
          <a:p>
            <a:r>
              <a:rPr lang="en-US" sz="3200" b="1" dirty="0"/>
              <a:t>Dark Sector Physics Search at </a:t>
            </a:r>
            <a:r>
              <a:rPr lang="en-US" sz="3200" b="1" dirty="0" err="1"/>
              <a:t>SeaQuest</a:t>
            </a:r>
            <a:r>
              <a:rPr lang="en-US" sz="3200" b="1" dirty="0"/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2325" dirty="0">
                <a:solidFill>
                  <a:srgbClr val="0000FF"/>
                </a:solidFill>
              </a:rPr>
              <a:t>2018 ~ 2021+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70" y="1016820"/>
            <a:ext cx="8752744" cy="3033686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B1A30-A64F-B348-8366-DF1248752CF5}" type="datetime1">
              <a:rPr lang="en-US" smtClean="0"/>
              <a:t>7/27/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DI2016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BEE91-12D0-A746-A9CF-88E60FE42694}" type="slidenum">
              <a:rPr lang="en-US" smtClean="0"/>
              <a:t>24</a:t>
            </a:fld>
            <a:endParaRPr lang="en-US"/>
          </a:p>
        </p:txBody>
      </p:sp>
      <p:sp>
        <p:nvSpPr>
          <p:cNvPr id="4" name="Rounded Rectangular Callout 3"/>
          <p:cNvSpPr/>
          <p:nvPr/>
        </p:nvSpPr>
        <p:spPr>
          <a:xfrm>
            <a:off x="1350818" y="4246093"/>
            <a:ext cx="2147455" cy="775422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Add tracking detectors close to “target” to improve mass resolution 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115050" y="4246093"/>
            <a:ext cx="2104158" cy="658091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Add </a:t>
            </a:r>
            <a:r>
              <a:rPr lang="en-US" sz="1350" dirty="0" err="1">
                <a:solidFill>
                  <a:schemeClr val="tx1"/>
                </a:solidFill>
              </a:rPr>
              <a:t>EMCal</a:t>
            </a:r>
            <a:r>
              <a:rPr lang="en-US" sz="1350" dirty="0">
                <a:solidFill>
                  <a:schemeClr val="tx1"/>
                </a:solidFill>
              </a:rPr>
              <a:t>, PID</a:t>
            </a:r>
          </a:p>
          <a:p>
            <a:pPr algn="ctr"/>
            <a:r>
              <a:rPr lang="en-US" sz="1350" dirty="0">
                <a:solidFill>
                  <a:schemeClr val="tx1"/>
                </a:solidFill>
              </a:rPr>
              <a:t>e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  <a:r>
              <a:rPr lang="en-US" sz="1350" dirty="0">
                <a:solidFill>
                  <a:schemeClr val="tx1"/>
                </a:solidFill>
              </a:rPr>
              <a:t>, h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  <a:r>
              <a:rPr lang="en-US" sz="1350" dirty="0">
                <a:solidFill>
                  <a:schemeClr val="tx1"/>
                </a:solidFill>
              </a:rPr>
              <a:t> , π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</a:p>
        </p:txBody>
      </p:sp>
    </p:spTree>
    <p:extLst>
      <p:ext uri="{BB962C8B-B14F-4D97-AF65-F5344CB8AC3E}">
        <p14:creationId xmlns:p14="http://schemas.microsoft.com/office/powerpoint/2010/main" val="754519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B9CF-ABA9-BF44-970A-482D89965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79" y="0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ed Dark Sector Physics Search Sensiti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49DDA4-89A9-0C4C-B1B7-FEB4A81E9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C280E-359F-524F-9938-9AD3D7071381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FCDCF4-BD0D-7A43-8972-BA7F0477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EBF1-9178-7C48-B1C1-F9C249D7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 descr="sensitivity_full.png">
            <a:extLst>
              <a:ext uri="{FF2B5EF4-FFF2-40B4-BE49-F238E27FC236}">
                <a16:creationId xmlns:a16="http://schemas.microsoft.com/office/drawing/2014/main" id="{65CA2953-611B-9346-8EBB-120D9CD3D4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896" y="1082296"/>
            <a:ext cx="4054690" cy="345354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59044DB-C79D-424B-90BF-732C1A4EF221}"/>
              </a:ext>
            </a:extLst>
          </p:cNvPr>
          <p:cNvGrpSpPr/>
          <p:nvPr/>
        </p:nvGrpSpPr>
        <p:grpSpPr>
          <a:xfrm>
            <a:off x="4193586" y="839933"/>
            <a:ext cx="5000933" cy="3927330"/>
            <a:chOff x="3488849" y="1349318"/>
            <a:chExt cx="5422214" cy="5007032"/>
          </a:xfrm>
        </p:grpSpPr>
        <p:pic>
          <p:nvPicPr>
            <p:cNvPr id="8" name="Picture 7" descr="Future_limits_v3_dark_higgs.pdf">
              <a:extLst>
                <a:ext uri="{FF2B5EF4-FFF2-40B4-BE49-F238E27FC236}">
                  <a16:creationId xmlns:a16="http://schemas.microsoft.com/office/drawing/2014/main" id="{6647ACFA-3E0F-F844-988B-F24B647F6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B27EBC2-9CD3-7E46-8A72-6C3846467D77}"/>
                </a:ext>
              </a:extLst>
            </p:cNvPr>
            <p:cNvSpPr txBox="1"/>
            <p:nvPr/>
          </p:nvSpPr>
          <p:spPr>
            <a:xfrm>
              <a:off x="6104609" y="4087365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5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1CD64A2-ECFB-0A44-841B-2C38EAC16ADA}"/>
                </a:ext>
              </a:extLst>
            </p:cNvPr>
            <p:cNvSpPr txBox="1"/>
            <p:nvPr/>
          </p:nvSpPr>
          <p:spPr>
            <a:xfrm>
              <a:off x="6403653" y="4260589"/>
              <a:ext cx="58178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25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1F22D-98B8-6045-BE7F-D0BB38024B45}"/>
                </a:ext>
              </a:extLst>
            </p:cNvPr>
            <p:cNvSpPr txBox="1"/>
            <p:nvPr/>
          </p:nvSpPr>
          <p:spPr>
            <a:xfrm>
              <a:off x="5724817" y="3878653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3641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53F2D-E956-7248-B119-93E36417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936" y="171898"/>
            <a:ext cx="8845064" cy="994172"/>
          </a:xfrm>
        </p:spPr>
        <p:txBody>
          <a:bodyPr>
            <a:normAutofit/>
          </a:bodyPr>
          <a:lstStyle/>
          <a:p>
            <a:r>
              <a:rPr lang="en-US" sz="2800" dirty="0"/>
              <a:t>Spin physics Program with Polarized Main Injector – E1027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F21DA-9ECE-A146-A547-7FAB3D40D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603" y="1128373"/>
            <a:ext cx="4514850" cy="104118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mplementary to EIC Spin Physics </a:t>
            </a:r>
          </a:p>
          <a:p>
            <a:r>
              <a:rPr lang="en-US" dirty="0"/>
              <a:t>Access both valence and sea quarks</a:t>
            </a:r>
          </a:p>
          <a:p>
            <a:r>
              <a:rPr lang="en-US" dirty="0"/>
              <a:t>Stage-1 approv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FE6-BCBF-224A-A837-48B9E3B1F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381AD-259A-A74B-A647-C2AC29E72ABE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306F-CF5F-AE4E-BF2C-915CCFFCC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F4892-B2A3-F640-A50C-C9DD51DE2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8079A3-8214-B349-B4F1-50A1CEC53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6" y="2358752"/>
            <a:ext cx="5018184" cy="23223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8E2814-12EF-A849-9097-95ECF6A11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4420" y="1391707"/>
            <a:ext cx="2810022" cy="5145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6572D-DA5A-9746-990F-F24EE7D95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0740" y="2272573"/>
            <a:ext cx="3517382" cy="224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3284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10DAA-3229-304F-BEB4-B957BF4F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3086"/>
            <a:ext cx="4788302" cy="994172"/>
          </a:xfrm>
        </p:spPr>
        <p:txBody>
          <a:bodyPr/>
          <a:lstStyle/>
          <a:p>
            <a:r>
              <a:rPr lang="en-US" dirty="0"/>
              <a:t>Summary and Outloo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58556-1D82-C846-B2A9-AA05D60E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6D513-321E-9C4B-90D2-2B77D825A02C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2E52B-663F-BA48-B670-B0FF0FDB7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F80F3-F04A-114B-8C77-618B8BCFA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 descr="sensitivity_full.png">
            <a:extLst>
              <a:ext uri="{FF2B5EF4-FFF2-40B4-BE49-F238E27FC236}">
                <a16:creationId xmlns:a16="http://schemas.microsoft.com/office/drawing/2014/main" id="{2711C205-BAD0-C544-9AD2-BF7493BB3E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2485" y="2734010"/>
            <a:ext cx="1669153" cy="11203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F1CC0-E777-6047-AC2C-AA7D54994D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351" y="1294005"/>
            <a:ext cx="1669153" cy="13955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8B4EB2-22BD-4846-838D-C77ECD0E5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5351" y="3950020"/>
            <a:ext cx="1686287" cy="107468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DD01DB0-B017-6642-A057-42068305D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504118"/>
              </p:ext>
            </p:extLst>
          </p:nvPr>
        </p:nvGraphicFramePr>
        <p:xfrm>
          <a:off x="181335" y="1249520"/>
          <a:ext cx="6846480" cy="3387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620">
                  <a:extLst>
                    <a:ext uri="{9D8B030D-6E8A-4147-A177-3AD203B41FA5}">
                      <a16:colId xmlns:a16="http://schemas.microsoft.com/office/drawing/2014/main" val="2074786760"/>
                    </a:ext>
                  </a:extLst>
                </a:gridCol>
                <a:gridCol w="1711620">
                  <a:extLst>
                    <a:ext uri="{9D8B030D-6E8A-4147-A177-3AD203B41FA5}">
                      <a16:colId xmlns:a16="http://schemas.microsoft.com/office/drawing/2014/main" val="3676653392"/>
                    </a:ext>
                  </a:extLst>
                </a:gridCol>
                <a:gridCol w="1711620">
                  <a:extLst>
                    <a:ext uri="{9D8B030D-6E8A-4147-A177-3AD203B41FA5}">
                      <a16:colId xmlns:a16="http://schemas.microsoft.com/office/drawing/2014/main" val="1189558630"/>
                    </a:ext>
                  </a:extLst>
                </a:gridCol>
                <a:gridCol w="1711620">
                  <a:extLst>
                    <a:ext uri="{9D8B030D-6E8A-4147-A177-3AD203B41FA5}">
                      <a16:colId xmlns:a16="http://schemas.microsoft.com/office/drawing/2014/main" val="4150746403"/>
                    </a:ext>
                  </a:extLst>
                </a:gridCol>
              </a:tblGrid>
              <a:tr h="485396">
                <a:tc>
                  <a:txBody>
                    <a:bodyPr/>
                    <a:lstStyle/>
                    <a:p>
                      <a:r>
                        <a:rPr lang="en-US" dirty="0"/>
                        <a:t>Experi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llision Typ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hys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3782567"/>
                  </a:ext>
                </a:extLst>
              </a:tr>
              <a:tr h="92757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9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012-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p + targets </a:t>
                      </a:r>
                    </a:p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(H, D, C, Fe, 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en-US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ar</a:t>
                      </a:r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bar</a:t>
                      </a:r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flavor asymmetry</a:t>
                      </a:r>
                    </a:p>
                    <a:p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quark </a:t>
                      </a:r>
                      <a:r>
                        <a:rPr lang="en-US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E</a:t>
                      </a:r>
                      <a:r>
                        <a:rPr lang="en-US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d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647768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E10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2018 – 2021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p + pol. targets </a:t>
                      </a:r>
                    </a:p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(NH</a:t>
                      </a:r>
                      <a:r>
                        <a:rPr lang="en-US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, ND</a:t>
                      </a:r>
                      <a:r>
                        <a:rPr lang="en-US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Sea-quark </a:t>
                      </a:r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Sive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6641165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dirty="0"/>
                        <a:t>E10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17 – 2021+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 + any targets</a:t>
                      </a:r>
                    </a:p>
                    <a:p>
                      <a:r>
                        <a:rPr lang="en-US" dirty="0"/>
                        <a:t>(beam dump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ark photon, dark Higgs search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135645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dirty="0"/>
                        <a:t>E1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olarized p-beam + any targ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en-US" dirty="0"/>
                        <a:t>Quark </a:t>
                      </a:r>
                      <a:r>
                        <a:rPr lang="en-US" dirty="0" err="1"/>
                        <a:t>Sivers</a:t>
                      </a:r>
                      <a:endParaRPr lang="en-US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dirty="0"/>
                        <a:t>TMD spin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1291223"/>
                  </a:ext>
                </a:extLst>
              </a:tr>
            </a:tbl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4CFE6A4E-C54A-0742-958B-A499E56342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2544" y="180397"/>
            <a:ext cx="1541960" cy="1069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331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AE482C8-0F59-4649-9444-C6138B2C1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8394" y="634707"/>
            <a:ext cx="4901112" cy="3956547"/>
          </a:xfrm>
        </p:spPr>
        <p:txBody>
          <a:bodyPr>
            <a:normAutofit/>
          </a:bodyPr>
          <a:lstStyle/>
          <a:p>
            <a:r>
              <a:rPr lang="en-US" dirty="0"/>
              <a:t>Welcome to join us the fun at </a:t>
            </a:r>
            <a:r>
              <a:rPr lang="en-US" dirty="0" err="1"/>
              <a:t>Fermilab</a:t>
            </a:r>
            <a:r>
              <a:rPr lang="en-US" dirty="0"/>
              <a:t> </a:t>
            </a:r>
            <a:r>
              <a:rPr lang="en-US" b="1" i="1" dirty="0">
                <a:solidFill>
                  <a:srgbClr val="FF0000"/>
                </a:solidFill>
              </a:rPr>
              <a:t>now</a:t>
            </a:r>
            <a:r>
              <a:rPr lang="en-US" dirty="0"/>
              <a:t>!</a:t>
            </a:r>
            <a:br>
              <a:rPr lang="en-US" dirty="0"/>
            </a:br>
            <a:br>
              <a:rPr lang="en-US" dirty="0"/>
            </a:br>
            <a:r>
              <a:rPr lang="en-US" sz="2200" dirty="0">
                <a:solidFill>
                  <a:srgbClr val="1F28FF"/>
                </a:solidFill>
              </a:rPr>
              <a:t>Contacts: </a:t>
            </a:r>
            <a:br>
              <a:rPr lang="en-US" dirty="0"/>
            </a:br>
            <a:r>
              <a:rPr lang="en-US" sz="2200" dirty="0"/>
              <a:t>Dr. </a:t>
            </a:r>
            <a:r>
              <a:rPr lang="en-US" sz="2200" dirty="0" err="1"/>
              <a:t>Kun</a:t>
            </a:r>
            <a:r>
              <a:rPr lang="en-US" sz="2200" dirty="0"/>
              <a:t> Liu &lt;</a:t>
            </a:r>
            <a:r>
              <a:rPr lang="en-US" sz="2200" dirty="0" err="1"/>
              <a:t>liuk@lanl.gov</a:t>
            </a:r>
            <a:r>
              <a:rPr lang="en-US" sz="2200" dirty="0"/>
              <a:t>&gt;</a:t>
            </a:r>
            <a:br>
              <a:rPr lang="en-US" sz="2200" dirty="0"/>
            </a:br>
            <a:r>
              <a:rPr lang="en-US" sz="2200" dirty="0"/>
              <a:t>Dr. Dustin Keller &lt;dmk9m@Virginia.EDU&gt; </a:t>
            </a:r>
            <a:br>
              <a:rPr lang="en-US" sz="2200" dirty="0"/>
            </a:br>
            <a:br>
              <a:rPr lang="en-US" dirty="0"/>
            </a:br>
            <a:r>
              <a:rPr lang="en-US" sz="2200" dirty="0"/>
              <a:t>and also during the workshop,</a:t>
            </a:r>
            <a:br>
              <a:rPr lang="en-US" sz="2200" dirty="0"/>
            </a:br>
            <a:r>
              <a:rPr lang="en-US" sz="2200" dirty="0"/>
              <a:t>Dr. Ming Liu (</a:t>
            </a:r>
            <a:r>
              <a:rPr lang="en-US" sz="2200" dirty="0" err="1"/>
              <a:t>ming@bnl.gov</a:t>
            </a:r>
            <a:r>
              <a:rPr lang="en-US" sz="2200" dirty="0"/>
              <a:t>)</a:t>
            </a:r>
            <a:br>
              <a:rPr lang="en-US" sz="2200" dirty="0"/>
            </a:b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966D0-0B32-D34F-89A9-FA16BE5F3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12A9-8389-ED4A-AD2A-29760A85D6F4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E19143-3844-CF42-AB02-D5A764380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5C906A-F9CB-7C49-AE3B-B0B3759B5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8</a:t>
            </a:fld>
            <a:endParaRPr lang="en-US"/>
          </a:p>
        </p:txBody>
      </p:sp>
      <p:pic>
        <p:nvPicPr>
          <p:cNvPr id="82946" name="Picture 2" descr="See the source image">
            <a:extLst>
              <a:ext uri="{FF2B5EF4-FFF2-40B4-BE49-F238E27FC236}">
                <a16:creationId xmlns:a16="http://schemas.microsoft.com/office/drawing/2014/main" id="{26ACD3F0-DB13-084B-8B21-4E1933583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762" y="119063"/>
            <a:ext cx="34925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760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2C3F6-1087-4F46-B22F-A0A6B9E2D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17642-8D1F-9B48-9022-F5D48EB40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A5CFB-28A7-BC48-BAFF-D9BB2FC7D7BC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CC28B3-98F4-D145-A456-254A5A3C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C4D53-C267-BD4E-99FF-37D6B4EB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410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8A28-F06A-CF44-9F0D-8351157A103B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162" y="-15726"/>
            <a:ext cx="8699676" cy="515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167723" y="0"/>
            <a:ext cx="5722454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rgbClr val="FFFF00"/>
                </a:solidFill>
              </a:rPr>
              <a:t>Fermilab</a:t>
            </a:r>
            <a:r>
              <a:rPr lang="en-US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935" y="497086"/>
            <a:ext cx="1425297" cy="698814"/>
          </a:xfrm>
          <a:prstGeom prst="rect">
            <a:avLst/>
          </a:prstGeom>
          <a:noFill/>
          <a:ln w="3810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9201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44889" y="1065976"/>
            <a:ext cx="3554765" cy="4600283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42036" y="4023096"/>
            <a:ext cx="182567" cy="292278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269595" y="25135"/>
            <a:ext cx="6631184" cy="625903"/>
          </a:xfrm>
        </p:spPr>
        <p:txBody>
          <a:bodyPr>
            <a:noAutofit/>
          </a:bodyPr>
          <a:lstStyle/>
          <a:p>
            <a:r>
              <a:rPr lang="en-US" sz="2400" dirty="0"/>
              <a:t>New Beam Collimator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D7785-B978-3443-AF39-B211B8DEC740}" type="datetime1">
              <a:rPr lang="en-US" smtClean="0"/>
              <a:t>7/27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0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643353" y="4267484"/>
            <a:ext cx="1675881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75506" y="3852039"/>
            <a:ext cx="10807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475506" y="658708"/>
            <a:ext cx="646241" cy="11533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2221069" y="772245"/>
            <a:ext cx="25263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Target cross section</a:t>
            </a:r>
            <a:r>
              <a:rPr lang="en-US" sz="1350" dirty="0"/>
              <a:t>: 18 x 28 mm</a:t>
            </a:r>
            <a:r>
              <a:rPr lang="en-US" sz="1350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1688996" y="991950"/>
            <a:ext cx="217021" cy="47891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" name="TextBox 28"/>
          <p:cNvSpPr txBox="1"/>
          <p:nvPr/>
        </p:nvSpPr>
        <p:spPr>
          <a:xfrm>
            <a:off x="2225536" y="1065294"/>
            <a:ext cx="23977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sz="1350" dirty="0"/>
              <a:t>Need be well contained within </a:t>
            </a:r>
          </a:p>
          <a:p>
            <a:r>
              <a:rPr lang="en-US" sz="1350" dirty="0"/>
              <a:t>4 sigma, required by </a:t>
            </a:r>
            <a:r>
              <a:rPr lang="en-US" sz="1350" dirty="0" err="1"/>
              <a:t>dR</a:t>
            </a:r>
            <a:r>
              <a:rPr lang="en-US" sz="1350" dirty="0"/>
              <a:t>&lt; 2x10</a:t>
            </a:r>
            <a:r>
              <a:rPr lang="en-US" sz="1350" baseline="30000" dirty="0"/>
              <a:t>-4</a:t>
            </a:r>
          </a:p>
          <a:p>
            <a:endParaRPr lang="en-US" sz="1350" baseline="30000" dirty="0"/>
          </a:p>
          <a:p>
            <a:r>
              <a:rPr lang="en-US" sz="1350" dirty="0" err="1"/>
              <a:t>sigX</a:t>
            </a:r>
            <a:r>
              <a:rPr lang="en-US" sz="1350" dirty="0"/>
              <a:t> = 18/2/4 = </a:t>
            </a:r>
            <a:r>
              <a:rPr lang="en-US" sz="1350" dirty="0">
                <a:solidFill>
                  <a:srgbClr val="FF0000"/>
                </a:solidFill>
              </a:rPr>
              <a:t>2.2 mm 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28/2/4 = </a:t>
            </a:r>
            <a:r>
              <a:rPr lang="en-US" sz="1350" dirty="0">
                <a:solidFill>
                  <a:srgbClr val="FF0000"/>
                </a:solidFill>
              </a:rPr>
              <a:t>3.5 mm</a:t>
            </a:r>
          </a:p>
          <a:p>
            <a:r>
              <a:rPr lang="en-US" sz="1350" dirty="0"/>
              <a:t>Beam jitter: </a:t>
            </a:r>
            <a:r>
              <a:rPr lang="en-US" sz="1350" dirty="0" err="1"/>
              <a:t>dX</a:t>
            </a:r>
            <a:r>
              <a:rPr lang="en-US" sz="1350" dirty="0"/>
              <a:t>=</a:t>
            </a:r>
            <a:r>
              <a:rPr lang="en-US" sz="1350" dirty="0" err="1"/>
              <a:t>dY</a:t>
            </a:r>
            <a:r>
              <a:rPr lang="en-US" sz="1350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44741" y="1171731"/>
            <a:ext cx="1826219" cy="102724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353106" y="851712"/>
            <a:ext cx="151714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906 beam profile:</a:t>
            </a:r>
          </a:p>
          <a:p>
            <a:r>
              <a:rPr lang="en-US" sz="1350" dirty="0" err="1"/>
              <a:t>SigX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4.0mm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97155" y="2598464"/>
            <a:ext cx="1236236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350" dirty="0"/>
              <a:t>1 sig = 0.68269</a:t>
            </a:r>
          </a:p>
          <a:p>
            <a:r>
              <a:rPr lang="en-US" sz="1350" dirty="0"/>
              <a:t>2 sig = 0.95450</a:t>
            </a:r>
          </a:p>
          <a:p>
            <a:r>
              <a:rPr lang="en-US" sz="1350" dirty="0"/>
              <a:t>3 sig = 0.99730</a:t>
            </a:r>
          </a:p>
          <a:p>
            <a:r>
              <a:rPr lang="en-US" sz="1350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9445" y="1794192"/>
            <a:ext cx="1542968" cy="328142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1740440" y="4185678"/>
            <a:ext cx="480629" cy="161682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190375" y="4216265"/>
            <a:ext cx="397353" cy="102439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TextBox 39"/>
          <p:cNvSpPr txBox="1"/>
          <p:nvPr/>
        </p:nvSpPr>
        <p:spPr>
          <a:xfrm>
            <a:off x="1190375" y="4438841"/>
            <a:ext cx="62068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05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1225308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48211"/>
            <a:ext cx="6172200" cy="75231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27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2700" dirty="0"/>
            </a:br>
            <a:r>
              <a:rPr lang="en-US" sz="27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A2D8A-4293-A94C-8B4F-8F281CA68408}" type="datetime1">
              <a:rPr lang="en-US" smtClean="0"/>
              <a:t>7/2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2847" y="800522"/>
            <a:ext cx="5159672" cy="40184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2755761" y="1311310"/>
            <a:ext cx="23092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276601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9717" y="101656"/>
            <a:ext cx="6106677" cy="889781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2700" dirty="0">
                <a:solidFill>
                  <a:srgbClr val="FF0000"/>
                </a:solidFill>
              </a:rPr>
              <a:t>Four Decades of Transverse Spin Measurements </a:t>
            </a:r>
            <a:br>
              <a:rPr lang="en-US" sz="2700" dirty="0"/>
            </a:br>
            <a:r>
              <a:rPr lang="en-US" sz="2700" dirty="0"/>
              <a:t>- Do we understand the physics?</a:t>
            </a:r>
            <a:br>
              <a:rPr lang="en-US" sz="2700" dirty="0"/>
            </a:br>
            <a:r>
              <a:rPr lang="en-US" sz="2700" dirty="0">
                <a:solidFill>
                  <a:srgbClr val="0000FF"/>
                </a:solidFill>
              </a:rPr>
              <a:t> </a:t>
            </a:r>
            <a:endParaRPr lang="en-US" sz="2700" dirty="0">
              <a:solidFill>
                <a:schemeClr val="hlink"/>
              </a:solidFill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183A4C-43D3-BC4B-9B4F-853FBB79E177}" type="datetime1">
              <a:rPr lang="en-US" smtClean="0"/>
              <a:t>7/27/18</a:t>
            </a:fld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/>
              <a:t>Ming Liu, the 10th Hadron Physics Workshop in China</a:t>
            </a:r>
            <a:endParaRPr 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00469-EDD8-4C4A-9960-010C804692F1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16390" name="Picture 4" descr="zg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2428875"/>
            <a:ext cx="1894285" cy="1893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655344" y="1552575"/>
          <a:ext cx="1552575" cy="193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Picture" r:id="rId5" imgW="2187747" imgH="2141307" progId="Word.Picture.8">
                  <p:embed/>
                </p:oleObj>
              </mc:Choice>
              <mc:Fallback>
                <p:oleObj name="Picture" r:id="rId5" imgW="2187747" imgH="2141307" progId="Word.Picture.8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0"/>
                      <a:stretch>
                        <a:fillRect/>
                      </a:stretch>
                    </p:blipFill>
                    <p:spPr bwMode="auto">
                      <a:xfrm>
                        <a:off x="4655344" y="1552575"/>
                        <a:ext cx="1552575" cy="1930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7"/>
          <a:srcRect l="32813" t="25000" r="23438" b="17500"/>
          <a:stretch>
            <a:fillRect/>
          </a:stretch>
        </p:blipFill>
        <p:spPr bwMode="auto">
          <a:xfrm>
            <a:off x="3037285" y="2031206"/>
            <a:ext cx="1618059" cy="1596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151585" y="3627835"/>
            <a:ext cx="16061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375"/>
              </a:spcBef>
              <a:spcAft>
                <a:spcPts val="375"/>
              </a:spcAft>
            </a:pPr>
            <a:r>
              <a:rPr lang="en-US" sz="1200">
                <a:latin typeface="Calibri" charset="0"/>
              </a:rPr>
              <a:t>PRD65, 092008 (2002)</a:t>
            </a:r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360885" y="4208860"/>
            <a:ext cx="13211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Calibri" charset="0"/>
              </a:rPr>
              <a:t>PRL36, 929 (1976)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1653778" y="2118122"/>
            <a:ext cx="1437766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ZGS 12 GeV beam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3037285" y="1688306"/>
            <a:ext cx="145616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AGS 22 GeV beam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4643438" y="1279922"/>
            <a:ext cx="162095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FNAL 200 GeV beam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4757737" y="3519488"/>
            <a:ext cx="1399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alibri" charset="0"/>
              </a:rPr>
              <a:t>PLB261, 201 (1991)</a:t>
            </a:r>
          </a:p>
          <a:p>
            <a:r>
              <a:rPr lang="en-US" sz="1200" dirty="0">
                <a:latin typeface="Calibri" charset="0"/>
              </a:rPr>
              <a:t>PLB264, 462 (1991)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6465823" y="613565"/>
            <a:ext cx="151676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RHIC 200 </a:t>
            </a:r>
            <a:r>
              <a:rPr lang="en-US" sz="1350" dirty="0" err="1">
                <a:latin typeface="Calibri" charset="0"/>
              </a:rPr>
              <a:t>GeV</a:t>
            </a:r>
            <a:r>
              <a:rPr lang="en-US" sz="1350" dirty="0">
                <a:latin typeface="Calibri" charset="0"/>
              </a:rPr>
              <a:t> CMS</a:t>
            </a:r>
          </a:p>
        </p:txBody>
      </p:sp>
      <p:pic>
        <p:nvPicPr>
          <p:cNvPr id="16399" name="Picture 16" descr="prl_fig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79356" y="906328"/>
            <a:ext cx="1700213" cy="1663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1232297" y="4481513"/>
            <a:ext cx="255390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685800"/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Non-</a:t>
            </a:r>
            <a:r>
              <a:rPr lang="en-US" sz="15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5681663" y="4445794"/>
            <a:ext cx="2157963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685800"/>
            <a:r>
              <a:rPr lang="en-US" sz="15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2" name="Line 19"/>
          <p:cNvSpPr>
            <a:spLocks noChangeShapeType="1"/>
          </p:cNvSpPr>
          <p:nvPr/>
        </p:nvSpPr>
        <p:spPr bwMode="auto">
          <a:xfrm>
            <a:off x="3829050" y="4629150"/>
            <a:ext cx="1600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6520790" y="2435092"/>
            <a:ext cx="93807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PRL (2004)</a:t>
            </a:r>
          </a:p>
        </p:txBody>
      </p:sp>
      <p:sp>
        <p:nvSpPr>
          <p:cNvPr id="16404" name="TextBox 55"/>
          <p:cNvSpPr txBox="1">
            <a:spLocks noChangeArrowheads="1"/>
          </p:cNvSpPr>
          <p:nvPr/>
        </p:nvSpPr>
        <p:spPr bwMode="auto">
          <a:xfrm>
            <a:off x="1360885" y="885024"/>
            <a:ext cx="3294458" cy="784830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  <a:latin typeface="Calibri" charset="0"/>
              </a:rPr>
              <a:t>Large Transverse Single Spin Asymmetry (TSSA) in forward hadron production persists up to top RHIC energy.</a:t>
            </a:r>
            <a:endParaRPr lang="en-US" sz="1200" dirty="0">
              <a:solidFill>
                <a:schemeClr val="bg1"/>
              </a:solidFill>
              <a:latin typeface="Calibri" charset="0"/>
            </a:endParaRPr>
          </a:p>
        </p:txBody>
      </p:sp>
      <p:pic>
        <p:nvPicPr>
          <p:cNvPr id="16405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378377">
            <a:off x="6169921" y="2710364"/>
            <a:ext cx="1806179" cy="14454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751661" y="4112108"/>
            <a:ext cx="1922449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350" dirty="0" err="1"/>
              <a:t>Sivers</a:t>
            </a:r>
            <a:r>
              <a:rPr lang="en-US" sz="1350" dirty="0"/>
              <a:t>, Collins, Twist-3 ….</a:t>
            </a:r>
          </a:p>
        </p:txBody>
      </p:sp>
    </p:spTree>
    <p:extLst>
      <p:ext uri="{BB962C8B-B14F-4D97-AF65-F5344CB8AC3E}">
        <p14:creationId xmlns:p14="http://schemas.microsoft.com/office/powerpoint/2010/main" val="27791375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499372" y="951430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0000CC"/>
                </a:solidFill>
              </a:rPr>
              <a:t>(ii) Collins mechanism:</a:t>
            </a:r>
            <a:r>
              <a:rPr kumimoji="0" lang="en-US" altLang="ja-JP" dirty="0"/>
              <a:t> </a:t>
            </a:r>
            <a:r>
              <a:rPr kumimoji="0" lang="en-US" altLang="ja-JP" sz="1500" dirty="0" err="1">
                <a:solidFill>
                  <a:srgbClr val="000000"/>
                </a:solidFill>
              </a:rPr>
              <a:t>Transversity</a:t>
            </a:r>
            <a:r>
              <a:rPr kumimoji="0" lang="en-US" altLang="ja-JP" sz="1500" dirty="0">
                <a:solidFill>
                  <a:srgbClr val="000000"/>
                </a:solidFill>
              </a:rPr>
              <a:t> × spin-</a:t>
            </a:r>
            <a:r>
              <a:rPr kumimoji="0" lang="en-US" altLang="ja-JP" sz="1500" dirty="0" err="1">
                <a:solidFill>
                  <a:srgbClr val="000000"/>
                </a:solidFill>
              </a:rPr>
              <a:t>dep</a:t>
            </a:r>
            <a:r>
              <a:rPr kumimoji="0" lang="en-US" altLang="ja-JP" sz="1500" dirty="0">
                <a:solidFill>
                  <a:srgbClr val="000000"/>
                </a:solidFill>
              </a:rPr>
              <a:t> fragmentation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314450" y="951430"/>
            <a:ext cx="30405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0000CC"/>
                </a:solidFill>
              </a:rPr>
              <a:t>(</a:t>
            </a:r>
            <a:r>
              <a:rPr kumimoji="0" lang="en-US" altLang="ja-JP" b="1" dirty="0" err="1">
                <a:solidFill>
                  <a:srgbClr val="0000CC"/>
                </a:solidFill>
              </a:rPr>
              <a:t>i</a:t>
            </a:r>
            <a:r>
              <a:rPr kumimoji="0" lang="en-US" altLang="ja-JP" b="1" dirty="0">
                <a:solidFill>
                  <a:srgbClr val="0000CC"/>
                </a:solidFill>
              </a:rPr>
              <a:t>) </a:t>
            </a:r>
            <a:r>
              <a:rPr kumimoji="0" lang="en-US" altLang="ja-JP" b="1" dirty="0" err="1">
                <a:solidFill>
                  <a:srgbClr val="0000CC"/>
                </a:solidFill>
              </a:rPr>
              <a:t>Sivers</a:t>
            </a:r>
            <a:r>
              <a:rPr kumimoji="0" lang="en-US" altLang="ja-JP" b="1" dirty="0">
                <a:solidFill>
                  <a:srgbClr val="0000CC"/>
                </a:solidFill>
              </a:rPr>
              <a:t> mechanism:</a:t>
            </a:r>
            <a:r>
              <a:rPr kumimoji="0" lang="en-US" altLang="ja-JP" dirty="0">
                <a:solidFill>
                  <a:srgbClr val="0000CC"/>
                </a:solidFill>
              </a:rPr>
              <a:t> </a:t>
            </a:r>
            <a:br>
              <a:rPr kumimoji="0" lang="en-US" altLang="ja-JP" dirty="0">
                <a:solidFill>
                  <a:srgbClr val="0000CC"/>
                </a:solidFill>
              </a:rPr>
            </a:br>
            <a:r>
              <a:rPr kumimoji="0" lang="en-US" altLang="ja-JP" sz="1500" dirty="0"/>
              <a:t>correlation proton spin &amp; </a:t>
            </a:r>
            <a:r>
              <a:rPr kumimoji="0" lang="en-US" altLang="ja-JP" sz="1500" dirty="0" err="1"/>
              <a:t>parton</a:t>
            </a:r>
            <a:r>
              <a:rPr kumimoji="0" lang="en-US" altLang="ja-JP" sz="1500" dirty="0"/>
              <a:t> </a:t>
            </a:r>
            <a:r>
              <a:rPr kumimoji="0" lang="en-US" altLang="ja-JP" sz="1500" dirty="0" err="1"/>
              <a:t>k</a:t>
            </a:r>
            <a:r>
              <a:rPr kumimoji="0" lang="en-US" altLang="ja-JP" sz="1500" baseline="-25000" dirty="0" err="1"/>
              <a:t>T</a:t>
            </a:r>
            <a:endParaRPr kumimoji="0" lang="en-US" altLang="ja-JP" sz="1500" dirty="0">
              <a:latin typeface="Symbol" pitchFamily="18" charset="2"/>
            </a:endParaRP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680347" y="1761660"/>
            <a:ext cx="3086100" cy="2168129"/>
            <a:chOff x="2976" y="1104"/>
            <a:chExt cx="2592" cy="1821"/>
          </a:xfrm>
        </p:grpSpPr>
        <p:sp>
          <p:nvSpPr>
            <p:cNvPr id="25628" name="Line 5"/>
            <p:cNvSpPr>
              <a:spLocks noChangeShapeType="1"/>
            </p:cNvSpPr>
            <p:nvPr/>
          </p:nvSpPr>
          <p:spPr bwMode="auto">
            <a:xfrm>
              <a:off x="2976" y="1440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9" name="Line 6"/>
            <p:cNvSpPr>
              <a:spLocks noChangeShapeType="1"/>
            </p:cNvSpPr>
            <p:nvPr/>
          </p:nvSpPr>
          <p:spPr bwMode="auto">
            <a:xfrm flipV="1">
              <a:off x="3168" y="1344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0" name="Text Box 7"/>
            <p:cNvSpPr txBox="1">
              <a:spLocks noChangeArrowheads="1"/>
            </p:cNvSpPr>
            <p:nvPr/>
          </p:nvSpPr>
          <p:spPr bwMode="auto">
            <a:xfrm>
              <a:off x="3024" y="1104"/>
              <a:ext cx="3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31" name="Line 8"/>
            <p:cNvSpPr>
              <a:spLocks noChangeShapeType="1"/>
            </p:cNvSpPr>
            <p:nvPr/>
          </p:nvSpPr>
          <p:spPr bwMode="auto">
            <a:xfrm rot="20678397" flipV="1">
              <a:off x="4800" y="2496"/>
              <a:ext cx="432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2" name="Line 9"/>
            <p:cNvSpPr>
              <a:spLocks noChangeShapeType="1"/>
            </p:cNvSpPr>
            <p:nvPr/>
          </p:nvSpPr>
          <p:spPr bwMode="auto">
            <a:xfrm>
              <a:off x="4704" y="187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3" name="Line 10"/>
            <p:cNvSpPr>
              <a:spLocks noChangeShapeType="1"/>
            </p:cNvSpPr>
            <p:nvPr/>
          </p:nvSpPr>
          <p:spPr bwMode="auto">
            <a:xfrm>
              <a:off x="3840" y="1824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4" name="Line 11"/>
            <p:cNvSpPr>
              <a:spLocks noChangeShapeType="1"/>
            </p:cNvSpPr>
            <p:nvPr/>
          </p:nvSpPr>
          <p:spPr bwMode="auto">
            <a:xfrm>
              <a:off x="4848" y="2016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5" name="Line 12"/>
            <p:cNvSpPr>
              <a:spLocks noChangeShapeType="1"/>
            </p:cNvSpPr>
            <p:nvPr/>
          </p:nvSpPr>
          <p:spPr bwMode="auto">
            <a:xfrm rot="2215248" flipV="1">
              <a:off x="4853" y="1996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6" name="Line 13"/>
            <p:cNvSpPr>
              <a:spLocks noChangeShapeType="1"/>
            </p:cNvSpPr>
            <p:nvPr/>
          </p:nvSpPr>
          <p:spPr bwMode="auto">
            <a:xfrm rot="1381992">
              <a:off x="3760" y="2020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7" name="Line 14"/>
            <p:cNvSpPr>
              <a:spLocks noChangeShapeType="1"/>
            </p:cNvSpPr>
            <p:nvPr/>
          </p:nvSpPr>
          <p:spPr bwMode="auto">
            <a:xfrm rot="1381992">
              <a:off x="4652" y="2533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8" name="Line 15"/>
            <p:cNvSpPr>
              <a:spLocks noChangeShapeType="1"/>
            </p:cNvSpPr>
            <p:nvPr/>
          </p:nvSpPr>
          <p:spPr bwMode="auto">
            <a:xfrm rot="3597241" flipV="1">
              <a:off x="4632" y="2497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9" name="Line 16"/>
            <p:cNvSpPr>
              <a:spLocks noChangeShapeType="1"/>
            </p:cNvSpPr>
            <p:nvPr/>
          </p:nvSpPr>
          <p:spPr bwMode="auto">
            <a:xfrm rot="10800000">
              <a:off x="3840" y="1824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40" name="Text Box 17"/>
            <p:cNvSpPr txBox="1">
              <a:spLocks noChangeArrowheads="1"/>
            </p:cNvSpPr>
            <p:nvPr/>
          </p:nvSpPr>
          <p:spPr bwMode="auto">
            <a:xfrm>
              <a:off x="3216" y="1596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15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41" name="Text Box 18"/>
            <p:cNvSpPr txBox="1">
              <a:spLocks noChangeArrowheads="1"/>
            </p:cNvSpPr>
            <p:nvPr/>
          </p:nvSpPr>
          <p:spPr bwMode="auto">
            <a:xfrm>
              <a:off x="4608" y="2016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350"/>
                <a:t>p</a:t>
              </a:r>
            </a:p>
          </p:txBody>
        </p:sp>
        <p:sp>
          <p:nvSpPr>
            <p:cNvPr id="25642" name="Line 19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43" name="Text Box 20"/>
            <p:cNvSpPr txBox="1">
              <a:spLocks noChangeArrowheads="1"/>
            </p:cNvSpPr>
            <p:nvPr/>
          </p:nvSpPr>
          <p:spPr bwMode="auto">
            <a:xfrm>
              <a:off x="4176" y="2256"/>
              <a:ext cx="28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q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44" name="Text Box 21"/>
            <p:cNvSpPr txBox="1">
              <a:spLocks noChangeArrowheads="1"/>
            </p:cNvSpPr>
            <p:nvPr/>
          </p:nvSpPr>
          <p:spPr bwMode="auto">
            <a:xfrm>
              <a:off x="5184" y="2304"/>
              <a:ext cx="38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1500" b="1" baseline="-25000">
                  <a:solidFill>
                    <a:srgbClr val="006600"/>
                  </a:solidFill>
                </a:rPr>
                <a:t>T,</a:t>
              </a:r>
              <a:r>
                <a:rPr kumimoji="0" lang="el-GR" altLang="ja-JP" sz="1500" b="1" baseline="-25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endParaRPr kumimoji="0" lang="en-US" altLang="ja-JP" sz="1500" b="1">
                <a:solidFill>
                  <a:srgbClr val="006600"/>
                </a:solidFill>
              </a:endParaRPr>
            </a:p>
          </p:txBody>
        </p:sp>
      </p:grpSp>
      <p:sp>
        <p:nvSpPr>
          <p:cNvPr id="25605" name="Rectangle 22"/>
          <p:cNvSpPr>
            <a:spLocks noGrp="1" noChangeArrowheads="1"/>
          </p:cNvSpPr>
          <p:nvPr>
            <p:ph type="title"/>
          </p:nvPr>
        </p:nvSpPr>
        <p:spPr>
          <a:xfrm>
            <a:off x="1143000" y="883"/>
            <a:ext cx="6784258" cy="9477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ja-JP" sz="2400" dirty="0"/>
              <a:t>Probe the Underlying Physics via Hard Scatterings</a:t>
            </a:r>
            <a:br>
              <a:rPr lang="en-US" altLang="ja-JP" sz="2400" dirty="0"/>
            </a:br>
            <a:r>
              <a:rPr lang="en-US" altLang="ja-JP" sz="2400" dirty="0"/>
              <a:t>TMD vs Collinear Twist-3 Factoriz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3767E-FE00-8041-864D-162CE2D5C3EB}" type="datetime1">
              <a:rPr lang="en-US" smtClean="0"/>
              <a:t>7/2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25613" name="スライド番号プレースホルダ 4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557213" indent="-214313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8572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2001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15430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2DA9CB6D-7461-4C4E-98E8-E428BAC778CC}" type="slidenum">
              <a:rPr lang="en-US" altLang="ja-JP" smtClean="0"/>
              <a:pPr eaLnBrk="1" hangingPunct="1"/>
              <a:t>33</a:t>
            </a:fld>
            <a:endParaRPr lang="en-US" altLang="ja-JP"/>
          </a:p>
        </p:txBody>
      </p:sp>
      <p:grpSp>
        <p:nvGrpSpPr>
          <p:cNvPr id="25606" name="Group 23"/>
          <p:cNvGrpSpPr>
            <a:grpSpLocks/>
          </p:cNvGrpSpPr>
          <p:nvPr/>
        </p:nvGrpSpPr>
        <p:grpSpPr bwMode="auto">
          <a:xfrm>
            <a:off x="1371600" y="1626466"/>
            <a:ext cx="3034904" cy="2168129"/>
            <a:chOff x="192" y="960"/>
            <a:chExt cx="2549" cy="1821"/>
          </a:xfrm>
        </p:grpSpPr>
        <p:sp>
          <p:nvSpPr>
            <p:cNvPr id="25614" name="Line 24"/>
            <p:cNvSpPr>
              <a:spLocks noChangeShapeType="1"/>
            </p:cNvSpPr>
            <p:nvPr/>
          </p:nvSpPr>
          <p:spPr bwMode="auto">
            <a:xfrm>
              <a:off x="192" y="1296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5" name="Line 25"/>
            <p:cNvSpPr>
              <a:spLocks noChangeShapeType="1"/>
            </p:cNvSpPr>
            <p:nvPr/>
          </p:nvSpPr>
          <p:spPr bwMode="auto">
            <a:xfrm flipV="1">
              <a:off x="384" y="1200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6" name="Text Box 26"/>
            <p:cNvSpPr txBox="1">
              <a:spLocks noChangeArrowheads="1"/>
            </p:cNvSpPr>
            <p:nvPr/>
          </p:nvSpPr>
          <p:spPr bwMode="auto">
            <a:xfrm>
              <a:off x="240" y="960"/>
              <a:ext cx="3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17" name="Text Box 27"/>
            <p:cNvSpPr txBox="1">
              <a:spLocks noChangeArrowheads="1"/>
            </p:cNvSpPr>
            <p:nvPr/>
          </p:nvSpPr>
          <p:spPr bwMode="auto">
            <a:xfrm>
              <a:off x="1488" y="1430"/>
              <a:ext cx="38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1500" b="1" baseline="-25000">
                  <a:solidFill>
                    <a:srgbClr val="006600"/>
                  </a:solidFill>
                </a:rPr>
                <a:t>T,q</a:t>
              </a:r>
              <a:endParaRPr kumimoji="0" lang="en-US" altLang="ja-JP" sz="1500" b="1">
                <a:solidFill>
                  <a:srgbClr val="006600"/>
                </a:solidFill>
              </a:endParaRPr>
            </a:p>
          </p:txBody>
        </p:sp>
        <p:sp>
          <p:nvSpPr>
            <p:cNvPr id="25618" name="Line 28"/>
            <p:cNvSpPr>
              <a:spLocks noChangeShapeType="1"/>
            </p:cNvSpPr>
            <p:nvPr/>
          </p:nvSpPr>
          <p:spPr bwMode="auto">
            <a:xfrm>
              <a:off x="1056" y="1680"/>
              <a:ext cx="1008" cy="192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9" name="Line 29"/>
            <p:cNvSpPr>
              <a:spLocks noChangeShapeType="1"/>
            </p:cNvSpPr>
            <p:nvPr/>
          </p:nvSpPr>
          <p:spPr bwMode="auto">
            <a:xfrm>
              <a:off x="2064" y="1872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0" name="Line 30"/>
            <p:cNvSpPr>
              <a:spLocks noChangeShapeType="1"/>
            </p:cNvSpPr>
            <p:nvPr/>
          </p:nvSpPr>
          <p:spPr bwMode="auto">
            <a:xfrm rot="2215248" flipV="1">
              <a:off x="2069" y="1852"/>
              <a:ext cx="620" cy="2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1" name="Line 31"/>
            <p:cNvSpPr>
              <a:spLocks noChangeShapeType="1"/>
            </p:cNvSpPr>
            <p:nvPr/>
          </p:nvSpPr>
          <p:spPr bwMode="auto">
            <a:xfrm rot="1381992">
              <a:off x="976" y="1876"/>
              <a:ext cx="100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2" name="Line 32"/>
            <p:cNvSpPr>
              <a:spLocks noChangeShapeType="1"/>
            </p:cNvSpPr>
            <p:nvPr/>
          </p:nvSpPr>
          <p:spPr bwMode="auto">
            <a:xfrm rot="1381992">
              <a:off x="1868" y="2389"/>
              <a:ext cx="677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3" name="Line 33"/>
            <p:cNvSpPr>
              <a:spLocks noChangeShapeType="1"/>
            </p:cNvSpPr>
            <p:nvPr/>
          </p:nvSpPr>
          <p:spPr bwMode="auto">
            <a:xfrm rot="3597241" flipV="1">
              <a:off x="1848" y="2353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4" name="Line 34"/>
            <p:cNvSpPr>
              <a:spLocks noChangeShapeType="1"/>
            </p:cNvSpPr>
            <p:nvPr/>
          </p:nvSpPr>
          <p:spPr bwMode="auto">
            <a:xfrm rot="10800000">
              <a:off x="1056" y="1680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5" name="Text Box 35"/>
            <p:cNvSpPr txBox="1">
              <a:spLocks noChangeArrowheads="1"/>
            </p:cNvSpPr>
            <p:nvPr/>
          </p:nvSpPr>
          <p:spPr bwMode="auto">
            <a:xfrm>
              <a:off x="432" y="1452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15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26" name="Text Box 36"/>
            <p:cNvSpPr txBox="1">
              <a:spLocks noChangeArrowheads="1"/>
            </p:cNvSpPr>
            <p:nvPr/>
          </p:nvSpPr>
          <p:spPr bwMode="auto">
            <a:xfrm>
              <a:off x="1824" y="1872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350"/>
                <a:t>p</a:t>
              </a:r>
            </a:p>
          </p:txBody>
        </p:sp>
        <p:sp>
          <p:nvSpPr>
            <p:cNvPr id="25627" name="Line 37"/>
            <p:cNvSpPr>
              <a:spLocks noChangeShapeType="1"/>
            </p:cNvSpPr>
            <p:nvPr/>
          </p:nvSpPr>
          <p:spPr bwMode="auto">
            <a:xfrm flipV="1">
              <a:off x="1200" y="1632"/>
              <a:ext cx="336" cy="28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</p:grpSp>
      <p:sp>
        <p:nvSpPr>
          <p:cNvPr id="25607" name="Line 38"/>
          <p:cNvSpPr>
            <a:spLocks noChangeShapeType="1"/>
          </p:cNvSpPr>
          <p:nvPr/>
        </p:nvSpPr>
        <p:spPr bwMode="auto">
          <a:xfrm flipV="1">
            <a:off x="6451997" y="2230766"/>
            <a:ext cx="0" cy="40005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ja-JP" altLang="en-US" sz="1350"/>
          </a:p>
        </p:txBody>
      </p: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6337697" y="194501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1500" b="1">
                <a:solidFill>
                  <a:srgbClr val="FF0000"/>
                </a:solidFill>
              </a:rPr>
              <a:t>S</a:t>
            </a:r>
            <a:r>
              <a:rPr kumimoji="0" lang="en-US" altLang="ja-JP" sz="1500" b="1" baseline="-25000">
                <a:solidFill>
                  <a:srgbClr val="FF0000"/>
                </a:solidFill>
              </a:rPr>
              <a:t>q</a:t>
            </a:r>
            <a:endParaRPr kumimoji="0" lang="en-US" altLang="ja-JP" sz="1500" b="1">
              <a:solidFill>
                <a:srgbClr val="FF0000"/>
              </a:solidFill>
            </a:endParaRPr>
          </a:p>
        </p:txBody>
      </p:sp>
      <p:sp>
        <p:nvSpPr>
          <p:cNvPr id="25609" name="Rectangle 64"/>
          <p:cNvSpPr>
            <a:spLocks noChangeArrowheads="1"/>
          </p:cNvSpPr>
          <p:nvPr/>
        </p:nvSpPr>
        <p:spPr bwMode="auto">
          <a:xfrm>
            <a:off x="1846858" y="1818810"/>
            <a:ext cx="2388795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050" b="1" dirty="0" err="1">
                <a:latin typeface="Times" pitchFamily="18" charset="0"/>
              </a:rPr>
              <a:t>Phys</a:t>
            </a:r>
            <a:r>
              <a:rPr lang="en-US" altLang="ja-JP" sz="1050" b="1" dirty="0">
                <a:latin typeface="Times" pitchFamily="18" charset="0"/>
              </a:rPr>
              <a:t> Rev D41 (1990) 83; 43 (1991) 261</a:t>
            </a:r>
          </a:p>
        </p:txBody>
      </p:sp>
      <p:sp>
        <p:nvSpPr>
          <p:cNvPr id="25610" name="Rectangle 65"/>
          <p:cNvSpPr>
            <a:spLocks noChangeArrowheads="1"/>
          </p:cNvSpPr>
          <p:nvPr/>
        </p:nvSpPr>
        <p:spPr bwMode="auto">
          <a:xfrm>
            <a:off x="6214790" y="1761660"/>
            <a:ext cx="171874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050" b="1" dirty="0" err="1">
                <a:latin typeface="Times" pitchFamily="18" charset="0"/>
              </a:rPr>
              <a:t>Nucl</a:t>
            </a:r>
            <a:r>
              <a:rPr lang="en-US" altLang="ja-JP" sz="1050" b="1" dirty="0">
                <a:latin typeface="Times" pitchFamily="18" charset="0"/>
              </a:rPr>
              <a:t> </a:t>
            </a:r>
            <a:r>
              <a:rPr lang="en-US" altLang="ja-JP" sz="1050" b="1" dirty="0" err="1">
                <a:latin typeface="Times" pitchFamily="18" charset="0"/>
              </a:rPr>
              <a:t>Phys</a:t>
            </a:r>
            <a:r>
              <a:rPr lang="en-US" altLang="ja-JP" sz="1050" b="1" dirty="0">
                <a:latin typeface="Times" pitchFamily="18" charset="0"/>
              </a:rPr>
              <a:t> B396 (1993) 161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1385645" y="4075581"/>
            <a:ext cx="654161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FF0000"/>
                </a:solidFill>
              </a:rPr>
              <a:t>Collinear Twist-3 (RHIC, </a:t>
            </a:r>
            <a:r>
              <a:rPr kumimoji="0" lang="en-US" altLang="ja-JP" b="1" dirty="0" err="1">
                <a:solidFill>
                  <a:srgbClr val="FF0000"/>
                </a:solidFill>
              </a:rPr>
              <a:t>Fermilab</a:t>
            </a:r>
            <a:r>
              <a:rPr kumimoji="0" lang="en-US" altLang="ja-JP" b="1" dirty="0">
                <a:solidFill>
                  <a:srgbClr val="FF0000"/>
                </a:solidFill>
              </a:rPr>
              <a:t>):</a:t>
            </a:r>
            <a:r>
              <a:rPr kumimoji="0" lang="en-US" altLang="ja-JP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ja-JP" sz="1500" dirty="0"/>
              <a:t>    quark-gluon/gluon-gluon correlation</a:t>
            </a:r>
            <a:endParaRPr kumimoji="0" lang="en-US" altLang="ja-JP" sz="1500" dirty="0">
              <a:latin typeface="Symbol" pitchFamily="18" charset="2"/>
            </a:endParaRP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/>
          </p:nvPr>
        </p:nvGraphicFramePr>
        <p:xfrm>
          <a:off x="1314450" y="3473495"/>
          <a:ext cx="2280027" cy="4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" name="Equation" r:id="rId4" imgW="1397000" imgH="254000" progId="Equation.3">
                  <p:embed/>
                </p:oleObj>
              </mc:Choice>
              <mc:Fallback>
                <p:oleObj name="Equation" r:id="rId4" imgW="1397000" imgH="254000" progId="Equation.3">
                  <p:embed/>
                  <p:pic>
                    <p:nvPicPr>
                      <p:cNvPr id="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473495"/>
                        <a:ext cx="2280027" cy="415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/>
          </p:nvPr>
        </p:nvGraphicFramePr>
        <p:xfrm>
          <a:off x="4572000" y="3535960"/>
          <a:ext cx="2275866" cy="4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" name="Equation" r:id="rId6" imgW="1435100" imgH="254000" progId="Equation.3">
                  <p:embed/>
                </p:oleObj>
              </mc:Choice>
              <mc:Fallback>
                <p:oleObj name="Equation" r:id="rId6" imgW="1435100" imgH="254000" progId="Equation.3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35960"/>
                        <a:ext cx="2275866" cy="40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462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1221-F144-CE4B-A706-6E90E9019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205979"/>
            <a:ext cx="5144691" cy="8572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700"/>
              <a:t>Nucleon Structure @Leading Twist  Collinear Approximation (I)</a:t>
            </a:r>
          </a:p>
        </p:txBody>
      </p:sp>
      <p:sp>
        <p:nvSpPr>
          <p:cNvPr id="24578" name="Footer Placeholder 4">
            <a:extLst>
              <a:ext uri="{FF2B5EF4-FFF2-40B4-BE49-F238E27FC236}">
                <a16:creationId xmlns:a16="http://schemas.microsoft.com/office/drawing/2014/main" id="{BCE526D8-6031-DB4E-B085-C9124CEC6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BA93EDC-2628-FE46-BF4F-D0DAF67FB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D7A90-D6DB-4141-9B44-A93B2B65B4A0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4581" name="Picture 4">
            <a:extLst>
              <a:ext uri="{FF2B5EF4-FFF2-40B4-BE49-F238E27FC236}">
                <a16:creationId xmlns:a16="http://schemas.microsoft.com/office/drawing/2014/main" id="{ABF2AA27-0B61-7B49-8012-1F590137B5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579" y="1063228"/>
            <a:ext cx="5306615" cy="328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8" descr="uli_nucleon">
            <a:extLst>
              <a:ext uri="{FF2B5EF4-FFF2-40B4-BE49-F238E27FC236}">
                <a16:creationId xmlns:a16="http://schemas.microsoft.com/office/drawing/2014/main" id="{CB5EABE7-78F2-8349-B3E7-C30A0A679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91" y="0"/>
            <a:ext cx="1265634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5">
            <a:extLst>
              <a:ext uri="{FF2B5EF4-FFF2-40B4-BE49-F238E27FC236}">
                <a16:creationId xmlns:a16="http://schemas.microsoft.com/office/drawing/2014/main" id="{4C8DA5D6-52E5-814E-9440-A9102C041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929" y="4352925"/>
            <a:ext cx="3456908" cy="553998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500">
                <a:solidFill>
                  <a:schemeClr val="hlink"/>
                </a:solidFill>
              </a:rPr>
              <a:t>Partonic interpretation of hard scatterings</a:t>
            </a:r>
          </a:p>
          <a:p>
            <a:pPr eaLnBrk="1" hangingPunct="1"/>
            <a:r>
              <a:rPr lang="en-US" altLang="en-US" sz="1500">
                <a:solidFill>
                  <a:schemeClr val="hlink"/>
                </a:solidFill>
              </a:rPr>
              <a:t>Universal fun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E726D4-EF4C-3349-94E8-352023E4E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53C0A-927A-5D4B-A831-E906B2262C62}" type="datetime1">
              <a:rPr lang="en-US" smtClean="0"/>
              <a:t>7/27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254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>
            <a:extLst>
              <a:ext uri="{FF2B5EF4-FFF2-40B4-BE49-F238E27FC236}">
                <a16:creationId xmlns:a16="http://schemas.microsoft.com/office/drawing/2014/main" id="{1C19AC5F-82B9-8A4C-861A-C39BE0775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8288" y="0"/>
            <a:ext cx="6172200" cy="626269"/>
          </a:xfrm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cluding k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… 5 more (II)</a:t>
            </a:r>
          </a:p>
        </p:txBody>
      </p:sp>
      <p:pic>
        <p:nvPicPr>
          <p:cNvPr id="26650" name="Picture 3">
            <a:extLst>
              <a:ext uri="{FF2B5EF4-FFF2-40B4-BE49-F238E27FC236}">
                <a16:creationId xmlns:a16="http://schemas.microsoft.com/office/drawing/2014/main" id="{A5C92AC9-C9A6-D84D-B07C-FF6C72B086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1638" y="626269"/>
            <a:ext cx="5642372" cy="1488281"/>
          </a:xfrm>
          <a:noFill/>
        </p:spPr>
      </p:pic>
      <p:sp>
        <p:nvSpPr>
          <p:cNvPr id="26629" name="Footer Placeholder 4">
            <a:extLst>
              <a:ext uri="{FF2B5EF4-FFF2-40B4-BE49-F238E27FC236}">
                <a16:creationId xmlns:a16="http://schemas.microsoft.com/office/drawing/2014/main" id="{609EB1FA-131A-1E4F-B7D6-09B542162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74C4A9CF-AD81-5B4B-B5A5-96420577C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B64AB57-1C8C-EA48-A807-B261E1E8DC87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6632" name="Picture 3" descr="distrib">
            <a:extLst>
              <a:ext uri="{FF2B5EF4-FFF2-40B4-BE49-F238E27FC236}">
                <a16:creationId xmlns:a16="http://schemas.microsoft.com/office/drawing/2014/main" id="{27CEAA8C-A788-C949-8F8C-C6185FFB7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2209800"/>
            <a:ext cx="2990850" cy="233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5">
            <a:extLst>
              <a:ext uri="{FF2B5EF4-FFF2-40B4-BE49-F238E27FC236}">
                <a16:creationId xmlns:a16="http://schemas.microsoft.com/office/drawing/2014/main" id="{1E859ED6-7BDA-FC4C-9690-57545E4D8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2686050"/>
            <a:ext cx="8572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endParaRPr lang="en-US" altLang="en-US" sz="15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6634" name="Rectangle 6">
            <a:extLst>
              <a:ext uri="{FF2B5EF4-FFF2-40B4-BE49-F238E27FC236}">
                <a16:creationId xmlns:a16="http://schemas.microsoft.com/office/drawing/2014/main" id="{30084DE8-5088-7C42-8FC7-CED0A8B88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7699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35" name="Rectangle 7">
            <a:extLst>
              <a:ext uri="{FF2B5EF4-FFF2-40B4-BE49-F238E27FC236}">
                <a16:creationId xmlns:a16="http://schemas.microsoft.com/office/drawing/2014/main" id="{F1617D38-BE5C-E841-BF7D-D7B0B93DF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656" y="330473"/>
            <a:ext cx="2135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6" name="Rectangle 8">
            <a:extLst>
              <a:ext uri="{FF2B5EF4-FFF2-40B4-BE49-F238E27FC236}">
                <a16:creationId xmlns:a16="http://schemas.microsoft.com/office/drawing/2014/main" id="{5E105C74-7B97-894C-935E-C9B9ABD4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29320"/>
            <a:ext cx="50206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7" name="Rectangle 9">
            <a:extLst>
              <a:ext uri="{FF2B5EF4-FFF2-40B4-BE49-F238E27FC236}">
                <a16:creationId xmlns:a16="http://schemas.microsoft.com/office/drawing/2014/main" id="{5D061112-995F-DC4B-AA6D-07AC5E8C5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99617"/>
            <a:ext cx="444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A65C003B-6818-2448-9566-C92C9B22C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1802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" name="Equation" r:id="rId6" imgW="2628900" imgH="4978400" progId="Equation.3">
                  <p:embed/>
                </p:oleObj>
              </mc:Choice>
              <mc:Fallback>
                <p:oleObj name="Equation" r:id="rId6" imgW="2628900" imgH="4978400" progId="Equation.3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A65C003B-6818-2448-9566-C92C9B22C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1802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1">
            <a:extLst>
              <a:ext uri="{FF2B5EF4-FFF2-40B4-BE49-F238E27FC236}">
                <a16:creationId xmlns:a16="http://schemas.microsoft.com/office/drawing/2014/main" id="{1EAA511C-B7C9-C746-9B7A-F1F46130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1208902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39" name="Rectangle 12">
            <a:extLst>
              <a:ext uri="{FF2B5EF4-FFF2-40B4-BE49-F238E27FC236}">
                <a16:creationId xmlns:a16="http://schemas.microsoft.com/office/drawing/2014/main" id="{52AD1224-DFF8-F240-9CE6-31ADAE73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80452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716DDA2E-20FA-AA47-8007-2790445D2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25317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8" name="Equation" r:id="rId8" imgW="2628900" imgH="4978400" progId="Equation.3">
                  <p:embed/>
                </p:oleObj>
              </mc:Choice>
              <mc:Fallback>
                <p:oleObj name="Equation" r:id="rId8" imgW="2628900" imgH="4978400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716DDA2E-20FA-AA47-8007-2790445D2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5317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4">
            <a:extLst>
              <a:ext uri="{FF2B5EF4-FFF2-40B4-BE49-F238E27FC236}">
                <a16:creationId xmlns:a16="http://schemas.microsoft.com/office/drawing/2014/main" id="{0398E2B7-0D27-AF4E-ACF5-D3B5857D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412624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9C2E8034-28A1-914A-9B52-35E41DA23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8962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9" name="Equation" r:id="rId9" imgW="2628900" imgH="4978400" progId="Equation.3">
                  <p:embed/>
                </p:oleObj>
              </mc:Choice>
              <mc:Fallback>
                <p:oleObj name="Equation" r:id="rId9" imgW="2628900" imgH="49784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9C2E8034-28A1-914A-9B52-35E41DA23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8962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Rectangle 16">
            <a:extLst>
              <a:ext uri="{FF2B5EF4-FFF2-40B4-BE49-F238E27FC236}">
                <a16:creationId xmlns:a16="http://schemas.microsoft.com/office/drawing/2014/main" id="{F41CEBDE-DE8F-2146-8F32-D08771091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356" y="2841501"/>
            <a:ext cx="444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42" name="Rectangle 17">
            <a:extLst>
              <a:ext uri="{FF2B5EF4-FFF2-40B4-BE49-F238E27FC236}">
                <a16:creationId xmlns:a16="http://schemas.microsoft.com/office/drawing/2014/main" id="{0F73BC6F-D812-6545-B373-768DF24D5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424684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43" name="Rectangle 18">
            <a:extLst>
              <a:ext uri="{FF2B5EF4-FFF2-40B4-BE49-F238E27FC236}">
                <a16:creationId xmlns:a16="http://schemas.microsoft.com/office/drawing/2014/main" id="{56504243-DC36-444D-900A-604FB029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034" y="2209800"/>
            <a:ext cx="1769165" cy="1004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4" name="Rectangle 19">
            <a:extLst>
              <a:ext uri="{FF2B5EF4-FFF2-40B4-BE49-F238E27FC236}">
                <a16:creationId xmlns:a16="http://schemas.microsoft.com/office/drawing/2014/main" id="{CFB758A9-BD15-8246-83A2-C84806FBE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799" y="3315015"/>
            <a:ext cx="1815549" cy="783519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5" name="Text Box 20">
            <a:extLst>
              <a:ext uri="{FF2B5EF4-FFF2-40B4-BE49-F238E27FC236}">
                <a16:creationId xmlns:a16="http://schemas.microsoft.com/office/drawing/2014/main" id="{D80C7CCD-009E-1D4D-B2BD-6B921E54A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2409825"/>
            <a:ext cx="1543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2"/>
                </a:solidFill>
                <a:latin typeface="Arial" panose="020B0604020202020204" pitchFamily="34" charset="0"/>
              </a:rPr>
              <a:t>No K</a:t>
            </a:r>
            <a:r>
              <a:rPr lang="en-US" altLang="en-US" sz="1500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</a:t>
            </a:r>
          </a:p>
        </p:txBody>
      </p:sp>
      <p:sp>
        <p:nvSpPr>
          <p:cNvPr id="26646" name="Text Box 21">
            <a:extLst>
              <a:ext uri="{FF2B5EF4-FFF2-40B4-BE49-F238E27FC236}">
                <a16:creationId xmlns:a16="http://schemas.microsoft.com/office/drawing/2014/main" id="{ACBCA3F6-CACD-7D45-BD2C-D5CFCA552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3352800"/>
            <a:ext cx="1714500" cy="66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500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odd</a:t>
            </a:r>
          </a:p>
        </p:txBody>
      </p:sp>
      <p:sp>
        <p:nvSpPr>
          <p:cNvPr id="26647" name="Rectangle 22">
            <a:extLst>
              <a:ext uri="{FF2B5EF4-FFF2-40B4-BE49-F238E27FC236}">
                <a16:creationId xmlns:a16="http://schemas.microsoft.com/office/drawing/2014/main" id="{7DB36AEF-D506-5848-925D-B62F54D3F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61652"/>
            <a:ext cx="3533775" cy="55399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8" name="Rectangle 23">
            <a:extLst>
              <a:ext uri="{FF2B5EF4-FFF2-40B4-BE49-F238E27FC236}">
                <a16:creationId xmlns:a16="http://schemas.microsoft.com/office/drawing/2014/main" id="{BDE450EC-C059-3441-AD19-F8885F7C3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2337614"/>
            <a:ext cx="1514475" cy="55399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9" name="Text Box 24">
            <a:extLst>
              <a:ext uri="{FF2B5EF4-FFF2-40B4-BE49-F238E27FC236}">
                <a16:creationId xmlns:a16="http://schemas.microsoft.com/office/drawing/2014/main" id="{DFC7688C-2697-1645-AE56-8905F4D62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45631"/>
            <a:ext cx="1647825" cy="66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500" baseline="-25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eve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3F86CF-79BA-3942-B94C-830435793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231CD-CC3C-1C4C-A693-2E536216D137}" type="datetime1">
              <a:rPr lang="en-US" smtClean="0"/>
              <a:t>7/27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5806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87CFCB8-5BD9-1E42-9220-B6E73891F476}"/>
              </a:ext>
            </a:extLst>
          </p:cNvPr>
          <p:cNvSpPr txBox="1"/>
          <p:nvPr/>
        </p:nvSpPr>
        <p:spPr>
          <a:xfrm>
            <a:off x="534256" y="191535"/>
            <a:ext cx="7921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rk Sector Physics Search Program at </a:t>
            </a:r>
            <a:r>
              <a:rPr lang="en-US" sz="2800" b="1" dirty="0" err="1"/>
              <a:t>SeaQuest</a:t>
            </a:r>
            <a:endParaRPr lang="en-US" sz="2800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11AC274-9620-FD47-97B6-AF0D36C421B6}"/>
              </a:ext>
            </a:extLst>
          </p:cNvPr>
          <p:cNvGrpSpPr/>
          <p:nvPr/>
        </p:nvGrpSpPr>
        <p:grpSpPr>
          <a:xfrm>
            <a:off x="1410214" y="1179847"/>
            <a:ext cx="6318851" cy="3064630"/>
            <a:chOff x="1410214" y="1179847"/>
            <a:chExt cx="6318851" cy="306463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87EDD100-6B57-E141-B37A-FAA677A68DBB}"/>
                </a:ext>
              </a:extLst>
            </p:cNvPr>
            <p:cNvGrpSpPr/>
            <p:nvPr/>
          </p:nvGrpSpPr>
          <p:grpSpPr>
            <a:xfrm>
              <a:off x="1428271" y="1179847"/>
              <a:ext cx="6264950" cy="3064630"/>
              <a:chOff x="659568" y="760199"/>
              <a:chExt cx="11137689" cy="5448230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5758460D-ED1F-B24C-BC10-7D3B66572A18}"/>
                  </a:ext>
                </a:extLst>
              </p:cNvPr>
              <p:cNvGrpSpPr/>
              <p:nvPr/>
            </p:nvGrpSpPr>
            <p:grpSpPr>
              <a:xfrm>
                <a:off x="659568" y="760199"/>
                <a:ext cx="11137689" cy="5448230"/>
                <a:chOff x="659568" y="760199"/>
                <a:chExt cx="11137689" cy="5448230"/>
              </a:xfrm>
            </p:grpSpPr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5567203E-2441-714C-93E6-1C6621E5FC67}"/>
                    </a:ext>
                  </a:extLst>
                </p:cNvPr>
                <p:cNvGrpSpPr/>
                <p:nvPr/>
              </p:nvGrpSpPr>
              <p:grpSpPr>
                <a:xfrm>
                  <a:off x="659568" y="760199"/>
                  <a:ext cx="11137689" cy="5448230"/>
                  <a:chOff x="659568" y="760199"/>
                  <a:chExt cx="11137689" cy="5448230"/>
                </a:xfrm>
              </p:grpSpPr>
              <p:grpSp>
                <p:nvGrpSpPr>
                  <p:cNvPr id="6" name="Group 5">
                    <a:extLst>
                      <a:ext uri="{FF2B5EF4-FFF2-40B4-BE49-F238E27FC236}">
                        <a16:creationId xmlns:a16="http://schemas.microsoft.com/office/drawing/2014/main" id="{D143F7F7-787D-B045-A7A0-B91E1CFA483D}"/>
                      </a:ext>
                    </a:extLst>
                  </p:cNvPr>
                  <p:cNvGrpSpPr/>
                  <p:nvPr/>
                </p:nvGrpSpPr>
                <p:grpSpPr>
                  <a:xfrm>
                    <a:off x="659568" y="809468"/>
                    <a:ext cx="11137689" cy="479685"/>
                    <a:chOff x="659568" y="809468"/>
                    <a:chExt cx="11137689" cy="479685"/>
                  </a:xfrm>
                </p:grpSpPr>
                <p:sp>
                  <p:nvSpPr>
                    <p:cNvPr id="5" name="Rectangle 4">
                      <a:extLst>
                        <a:ext uri="{FF2B5EF4-FFF2-40B4-BE49-F238E27FC236}">
                          <a16:creationId xmlns:a16="http://schemas.microsoft.com/office/drawing/2014/main" id="{22493AEA-7DEC-A04B-88A9-DCD20FD203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956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18       2019        2020       2021</a:t>
                      </a:r>
                    </a:p>
                  </p:txBody>
                </p:sp>
                <p:sp>
                  <p:nvSpPr>
                    <p:cNvPr id="7" name="Rectangle 6">
                      <a:extLst>
                        <a:ext uri="{FF2B5EF4-FFF2-40B4-BE49-F238E27FC236}">
                          <a16:creationId xmlns:a16="http://schemas.microsoft.com/office/drawing/2014/main" id="{7E7A056A-76EE-7247-8FBC-62A86EF4B2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2209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22         2023         2024        2025 </a:t>
                      </a:r>
                    </a:p>
                  </p:txBody>
                </p:sp>
                <p:sp>
                  <p:nvSpPr>
                    <p:cNvPr id="8" name="Rectangle 7">
                      <a:extLst>
                        <a:ext uri="{FF2B5EF4-FFF2-40B4-BE49-F238E27FC236}">
                          <a16:creationId xmlns:a16="http://schemas.microsoft.com/office/drawing/2014/main" id="{6D79D9CF-298A-C94A-AEB6-1E672258CC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8462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26      2027                …  2030+</a:t>
                      </a:r>
                    </a:p>
                  </p:txBody>
                </p:sp>
              </p:grpSp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1886625C-8522-1247-9E78-20608FE4E3FD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335" y="2009479"/>
                    <a:ext cx="1870028" cy="59526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/>
                      <a:t>Parasitic Dark Sector </a:t>
                    </a:r>
                  </a:p>
                  <a:p>
                    <a:r>
                      <a:rPr lang="en-US" sz="788" dirty="0"/>
                      <a:t>Physics with E1039</a:t>
                    </a:r>
                  </a:p>
                </p:txBody>
              </p:sp>
              <p:sp>
                <p:nvSpPr>
                  <p:cNvPr id="19" name="Right Arrow 18">
                    <a:extLst>
                      <a:ext uri="{FF2B5EF4-FFF2-40B4-BE49-F238E27FC236}">
                        <a16:creationId xmlns:a16="http://schemas.microsoft.com/office/drawing/2014/main" id="{218C5016-D69F-7A40-B5A4-267627441215}"/>
                      </a:ext>
                    </a:extLst>
                  </p:cNvPr>
                  <p:cNvSpPr/>
                  <p:nvPr/>
                </p:nvSpPr>
                <p:spPr>
                  <a:xfrm>
                    <a:off x="1967270" y="2467751"/>
                    <a:ext cx="1879490" cy="185075"/>
                  </a:xfrm>
                  <a:prstGeom prst="rightArrow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13" dirty="0"/>
                      <a:t> </a:t>
                    </a:r>
                  </a:p>
                </p:txBody>
              </p:sp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FC328529-FBBB-3449-A282-BEC8DAE2DD3D}"/>
                      </a:ext>
                    </a:extLst>
                  </p:cNvPr>
                  <p:cNvSpPr txBox="1"/>
                  <p:nvPr/>
                </p:nvSpPr>
                <p:spPr>
                  <a:xfrm>
                    <a:off x="3303493" y="4001660"/>
                    <a:ext cx="1676244" cy="59526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 err="1"/>
                      <a:t>EMCal</a:t>
                    </a:r>
                    <a:r>
                      <a:rPr lang="en-US" sz="788" dirty="0"/>
                      <a:t> installation </a:t>
                    </a:r>
                  </a:p>
                  <a:p>
                    <a:r>
                      <a:rPr lang="en-US" sz="788" dirty="0"/>
                      <a:t>&amp; commissioning </a:t>
                    </a:r>
                  </a:p>
                </p:txBody>
              </p:sp>
              <p:sp>
                <p:nvSpPr>
                  <p:cNvPr id="21" name="Right Arrow 20">
                    <a:extLst>
                      <a:ext uri="{FF2B5EF4-FFF2-40B4-BE49-F238E27FC236}">
                        <a16:creationId xmlns:a16="http://schemas.microsoft.com/office/drawing/2014/main" id="{97BD2160-B943-5C49-902A-C9B5F2EE9E5D}"/>
                      </a:ext>
                    </a:extLst>
                  </p:cNvPr>
                  <p:cNvSpPr/>
                  <p:nvPr/>
                </p:nvSpPr>
                <p:spPr>
                  <a:xfrm>
                    <a:off x="4354142" y="5309209"/>
                    <a:ext cx="2334948" cy="210386"/>
                  </a:xfrm>
                  <a:prstGeom prst="right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13" dirty="0"/>
                  </a:p>
                </p:txBody>
              </p:sp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D01FC1DB-95F9-0843-A3A7-2AEC12959A27}"/>
                      </a:ext>
                    </a:extLst>
                  </p:cNvPr>
                  <p:cNvSpPr txBox="1"/>
                  <p:nvPr/>
                </p:nvSpPr>
                <p:spPr>
                  <a:xfrm>
                    <a:off x="6678953" y="4014269"/>
                    <a:ext cx="1636347" cy="8108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/>
                      <a:t>Long shutdown, </a:t>
                    </a:r>
                  </a:p>
                  <a:p>
                    <a:r>
                      <a:rPr lang="en-US" sz="788" dirty="0"/>
                      <a:t>detector upgrade </a:t>
                    </a:r>
                  </a:p>
                  <a:p>
                    <a:endParaRPr lang="en-US" sz="788" dirty="0"/>
                  </a:p>
                </p:txBody>
              </p:sp>
              <p:sp>
                <p:nvSpPr>
                  <p:cNvPr id="23" name="Right Arrow 22">
                    <a:extLst>
                      <a:ext uri="{FF2B5EF4-FFF2-40B4-BE49-F238E27FC236}">
                        <a16:creationId xmlns:a16="http://schemas.microsoft.com/office/drawing/2014/main" id="{C125D525-B5DB-A84B-ABF8-09590BC32223}"/>
                      </a:ext>
                    </a:extLst>
                  </p:cNvPr>
                  <p:cNvSpPr/>
                  <p:nvPr/>
                </p:nvSpPr>
                <p:spPr>
                  <a:xfrm>
                    <a:off x="3777483" y="4517309"/>
                    <a:ext cx="562406" cy="169145"/>
                  </a:xfrm>
                  <a:prstGeom prst="right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13" dirty="0"/>
                  </a:p>
                </p:txBody>
              </p: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88B239E7-6F90-BE40-81C4-0D5832C2B2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547520" y="760199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4A552264-CCB8-A74F-A4F4-858AF0CF59BC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3364235" y="80144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9CADACB7-C76A-FE40-9858-A8BE0E6F252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551475" y="809470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94BF7583-06AB-8C45-BDA2-7AD1EA03D50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235774" y="809470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1C7F28E3-3CEE-2744-A697-98338DCBE16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216155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85F79A-67D0-E349-A106-0926395E1243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7238400" y="809471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9CF86AF-7050-6F46-A283-7156C9878AD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9976995" y="79342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746CB7E4-C977-6142-A31B-FD83BC4F7E9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8104807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7C5F0F1-5305-5B4F-8FB6-A3AF2E7D77C1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1786383" y="792835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4E8E6704-F152-4E4F-B330-962ACC395BC8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348072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7A1D0919-E190-0541-932C-B7345FCCE2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71743" y="6208426"/>
                  <a:ext cx="1112551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332ADB62-EB92-304F-ABB0-F56631380213}"/>
                    </a:ext>
                  </a:extLst>
                </p:cNvPr>
                <p:cNvCxnSpPr/>
                <p:nvPr/>
              </p:nvCxnSpPr>
              <p:spPr>
                <a:xfrm flipH="1">
                  <a:off x="671743" y="792835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CADC05DF-4E06-7347-A4BC-38C40FA9EE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0389" y="809468"/>
                <a:ext cx="1112551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8923530-78E6-E54C-98F6-268B2A5CBB2B}"/>
                </a:ext>
              </a:extLst>
            </p:cNvPr>
            <p:cNvSpPr txBox="1"/>
            <p:nvPr/>
          </p:nvSpPr>
          <p:spPr>
            <a:xfrm>
              <a:off x="3503054" y="3591510"/>
              <a:ext cx="1370888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DP search w/ </a:t>
              </a:r>
              <a:r>
                <a:rPr lang="en-US" sz="788" dirty="0" err="1"/>
                <a:t>EMCal</a:t>
              </a:r>
              <a:r>
                <a:rPr lang="en-US" sz="788" dirty="0"/>
                <a:t> upgrade</a:t>
              </a:r>
            </a:p>
          </p:txBody>
        </p:sp>
        <p:sp>
          <p:nvSpPr>
            <p:cNvPr id="36" name="Right Arrow 35">
              <a:extLst>
                <a:ext uri="{FF2B5EF4-FFF2-40B4-BE49-F238E27FC236}">
                  <a16:creationId xmlns:a16="http://schemas.microsoft.com/office/drawing/2014/main" id="{5DD6B102-E4D5-C64C-9357-72DA46AEA216}"/>
                </a:ext>
              </a:extLst>
            </p:cNvPr>
            <p:cNvSpPr/>
            <p:nvPr/>
          </p:nvSpPr>
          <p:spPr>
            <a:xfrm>
              <a:off x="1521916" y="1803633"/>
              <a:ext cx="758981" cy="97087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/>
                <a:t> 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25FA74E-B5DF-6941-8A6C-A941D5B830AF}"/>
                </a:ext>
              </a:extLst>
            </p:cNvPr>
            <p:cNvSpPr txBox="1"/>
            <p:nvPr/>
          </p:nvSpPr>
          <p:spPr>
            <a:xfrm>
              <a:off x="1482958" y="1553639"/>
              <a:ext cx="936475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E1039 installation </a:t>
              </a:r>
            </a:p>
            <a:p>
              <a:r>
                <a:rPr lang="en-US" sz="788" dirty="0"/>
                <a:t>&amp; commissioning</a:t>
              </a:r>
            </a:p>
          </p:txBody>
        </p:sp>
        <p:sp>
          <p:nvSpPr>
            <p:cNvPr id="38" name="Right Arrow 37">
              <a:extLst>
                <a:ext uri="{FF2B5EF4-FFF2-40B4-BE49-F238E27FC236}">
                  <a16:creationId xmlns:a16="http://schemas.microsoft.com/office/drawing/2014/main" id="{6CCD7EA1-0B5C-1142-BF88-74D50EE04667}"/>
                </a:ext>
              </a:extLst>
            </p:cNvPr>
            <p:cNvSpPr/>
            <p:nvPr/>
          </p:nvSpPr>
          <p:spPr>
            <a:xfrm>
              <a:off x="1434377" y="2744821"/>
              <a:ext cx="2057391" cy="11737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D0C4CE0-0004-B443-A036-8C9A1A220DE8}"/>
                </a:ext>
              </a:extLst>
            </p:cNvPr>
            <p:cNvSpPr txBox="1"/>
            <p:nvPr/>
          </p:nvSpPr>
          <p:spPr>
            <a:xfrm>
              <a:off x="1410214" y="2465696"/>
              <a:ext cx="2092239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HENIX </a:t>
              </a:r>
              <a:r>
                <a:rPr lang="en-US" sz="788" dirty="0" err="1"/>
                <a:t>EMCal</a:t>
              </a:r>
              <a:r>
                <a:rPr lang="en-US" sz="788" dirty="0"/>
                <a:t> refurbishment at </a:t>
              </a:r>
              <a:r>
                <a:rPr lang="en-US" sz="788" dirty="0" err="1"/>
                <a:t>Fermilab</a:t>
              </a:r>
              <a:r>
                <a:rPr lang="en-US" sz="788" dirty="0"/>
                <a:t>,</a:t>
              </a:r>
            </a:p>
            <a:p>
              <a:r>
                <a:rPr lang="en-US" sz="788" dirty="0"/>
                <a:t>HEP dark sector physics program development</a:t>
              </a:r>
            </a:p>
          </p:txBody>
        </p:sp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5CB5D19B-FBD6-3B45-8824-8F1D5149B9BD}"/>
                </a:ext>
              </a:extLst>
            </p:cNvPr>
            <p:cNvSpPr/>
            <p:nvPr/>
          </p:nvSpPr>
          <p:spPr>
            <a:xfrm>
              <a:off x="5825131" y="3728137"/>
              <a:ext cx="1814570" cy="13157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3FF4EEC-7F10-A24E-8458-09D587A8DBE0}"/>
                </a:ext>
              </a:extLst>
            </p:cNvPr>
            <p:cNvSpPr txBox="1"/>
            <p:nvPr/>
          </p:nvSpPr>
          <p:spPr>
            <a:xfrm>
              <a:off x="5807815" y="3448117"/>
              <a:ext cx="1752403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High luminosity dark sector physics </a:t>
              </a:r>
            </a:p>
            <a:p>
              <a:r>
                <a:rPr lang="en-US" sz="788" dirty="0"/>
                <a:t>program at </a:t>
              </a:r>
              <a:r>
                <a:rPr lang="en-US" sz="788" dirty="0" err="1"/>
                <a:t>Fermilab</a:t>
              </a:r>
              <a:r>
                <a:rPr lang="en-US" sz="788" dirty="0"/>
                <a:t> Intensity Frontier</a:t>
              </a:r>
            </a:p>
          </p:txBody>
        </p:sp>
        <p:sp>
          <p:nvSpPr>
            <p:cNvPr id="45" name="Right Arrow 44">
              <a:extLst>
                <a:ext uri="{FF2B5EF4-FFF2-40B4-BE49-F238E27FC236}">
                  <a16:creationId xmlns:a16="http://schemas.microsoft.com/office/drawing/2014/main" id="{FB8EFF25-FEC8-CB47-8EA3-F2C77F1E05EC}"/>
                </a:ext>
              </a:extLst>
            </p:cNvPr>
            <p:cNvSpPr/>
            <p:nvPr/>
          </p:nvSpPr>
          <p:spPr>
            <a:xfrm>
              <a:off x="4868650" y="3286324"/>
              <a:ext cx="956481" cy="102041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/>
                <a:t> 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87119DD9-6165-6248-8659-F7CDC7E66F56}"/>
                </a:ext>
              </a:extLst>
            </p:cNvPr>
            <p:cNvGrpSpPr/>
            <p:nvPr/>
          </p:nvGrpSpPr>
          <p:grpSpPr>
            <a:xfrm>
              <a:off x="6690167" y="1676586"/>
              <a:ext cx="969537" cy="474376"/>
              <a:chOff x="9282896" y="1837596"/>
              <a:chExt cx="1723621" cy="843334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F235B45D-4B38-B44B-8E2F-88FDB8D5C275}"/>
                  </a:ext>
                </a:extLst>
              </p:cNvPr>
              <p:cNvGrpSpPr/>
              <p:nvPr/>
            </p:nvGrpSpPr>
            <p:grpSpPr>
              <a:xfrm>
                <a:off x="9769141" y="1837596"/>
                <a:ext cx="1237376" cy="843334"/>
                <a:chOff x="9769141" y="1837596"/>
                <a:chExt cx="1237376" cy="843334"/>
              </a:xfrm>
            </p:grpSpPr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0A35A762-8713-1F45-9435-867F6442EF91}"/>
                    </a:ext>
                  </a:extLst>
                </p:cNvPr>
                <p:cNvSpPr txBox="1"/>
                <p:nvPr/>
              </p:nvSpPr>
              <p:spPr>
                <a:xfrm>
                  <a:off x="9778473" y="1837596"/>
                  <a:ext cx="1106286" cy="4412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13" b="1" dirty="0"/>
                    <a:t>Planned</a:t>
                  </a: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1EA3E608-307C-7548-96EF-F24A3B3B935C}"/>
                    </a:ext>
                  </a:extLst>
                </p:cNvPr>
                <p:cNvSpPr txBox="1"/>
                <p:nvPr/>
              </p:nvSpPr>
              <p:spPr>
                <a:xfrm>
                  <a:off x="9769141" y="2239670"/>
                  <a:ext cx="1237376" cy="4412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13" b="1" dirty="0"/>
                    <a:t>Proposed</a:t>
                  </a:r>
                </a:p>
              </p:txBody>
            </p:sp>
          </p:grp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81FFEEF6-EA01-2741-9E3C-3498BA01F5D1}"/>
                  </a:ext>
                </a:extLst>
              </p:cNvPr>
              <p:cNvGrpSpPr/>
              <p:nvPr/>
            </p:nvGrpSpPr>
            <p:grpSpPr>
              <a:xfrm>
                <a:off x="9282896" y="1922442"/>
                <a:ext cx="515891" cy="626847"/>
                <a:chOff x="9282896" y="1922442"/>
                <a:chExt cx="515891" cy="626847"/>
              </a:xfrm>
            </p:grpSpPr>
            <p:sp>
              <p:nvSpPr>
                <p:cNvPr id="49" name="Right Arrow 48">
                  <a:extLst>
                    <a:ext uri="{FF2B5EF4-FFF2-40B4-BE49-F238E27FC236}">
                      <a16:creationId xmlns:a16="http://schemas.microsoft.com/office/drawing/2014/main" id="{7595086E-67ED-1940-9375-BD36AC006DEC}"/>
                    </a:ext>
                  </a:extLst>
                </p:cNvPr>
                <p:cNvSpPr/>
                <p:nvPr/>
              </p:nvSpPr>
              <p:spPr>
                <a:xfrm>
                  <a:off x="9282896" y="1922442"/>
                  <a:ext cx="513962" cy="219802"/>
                </a:xfrm>
                <a:prstGeom prst="rightArrow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13" dirty="0"/>
                    <a:t> </a:t>
                  </a:r>
                </a:p>
              </p:txBody>
            </p:sp>
            <p:sp>
              <p:nvSpPr>
                <p:cNvPr id="50" name="Right Arrow 49">
                  <a:extLst>
                    <a:ext uri="{FF2B5EF4-FFF2-40B4-BE49-F238E27FC236}">
                      <a16:creationId xmlns:a16="http://schemas.microsoft.com/office/drawing/2014/main" id="{A5057907-2D42-5642-ABE7-B9EE74458645}"/>
                    </a:ext>
                  </a:extLst>
                </p:cNvPr>
                <p:cNvSpPr/>
                <p:nvPr/>
              </p:nvSpPr>
              <p:spPr>
                <a:xfrm>
                  <a:off x="9284825" y="2329487"/>
                  <a:ext cx="513962" cy="219802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13" dirty="0"/>
                    <a:t> </a:t>
                  </a:r>
                </a:p>
              </p:txBody>
            </p:sp>
          </p:grp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69C4DAD-96AD-C542-8842-5125A7FCABAB}"/>
                </a:ext>
              </a:extLst>
            </p:cNvPr>
            <p:cNvSpPr txBox="1"/>
            <p:nvPr/>
          </p:nvSpPr>
          <p:spPr>
            <a:xfrm>
              <a:off x="3485734" y="3825227"/>
              <a:ext cx="1922321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arasitic Nuclear Physics program possible</a:t>
              </a:r>
              <a:endParaRPr lang="en-US" sz="1013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275B4C75-8EDE-FA42-80BC-C1833C899E54}"/>
                </a:ext>
              </a:extLst>
            </p:cNvPr>
            <p:cNvSpPr txBox="1"/>
            <p:nvPr/>
          </p:nvSpPr>
          <p:spPr>
            <a:xfrm>
              <a:off x="5806744" y="3830217"/>
              <a:ext cx="1922321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arasitic Nuclear Physics program possible</a:t>
              </a:r>
              <a:endParaRPr lang="en-US" sz="1013" dirty="0"/>
            </a:p>
          </p:txBody>
        </p:sp>
      </p:grp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E3251EB3-33FE-0046-9531-F663C889A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E0E42-E6E6-5940-9EA5-3F4DCE3DEA89}" type="datetime1">
              <a:rPr lang="en-US" smtClean="0"/>
              <a:t>7/27/18</a:t>
            </a:fld>
            <a:endParaRPr lang="en-US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A078E20A-E689-0741-8F62-F27C8DD02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7E213D5-3E5F-F843-AC44-6E65A3DA4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682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882" y="207818"/>
            <a:ext cx="7694468" cy="1180749"/>
          </a:xfrm>
        </p:spPr>
        <p:txBody>
          <a:bodyPr>
            <a:normAutofit/>
          </a:bodyPr>
          <a:lstStyle/>
          <a:p>
            <a:r>
              <a:rPr lang="en-US" b="1" dirty="0"/>
              <a:t>Dark Photon Search at </a:t>
            </a:r>
            <a:r>
              <a:rPr lang="en-US" b="1" dirty="0" err="1"/>
              <a:t>SeaQuest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with all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D3A8F-7764-C84C-BBC0-93B62DA73EB8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55" y="1371561"/>
            <a:ext cx="4074574" cy="34124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302" y="1442471"/>
            <a:ext cx="3945048" cy="332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5955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52886"/>
            <a:ext cx="6172200" cy="535933"/>
          </a:xfrm>
        </p:spPr>
        <p:txBody>
          <a:bodyPr>
            <a:normAutofit fontScale="90000"/>
          </a:bodyPr>
          <a:lstStyle/>
          <a:p>
            <a:r>
              <a:rPr lang="en-US" dirty="0"/>
              <a:t>Dark Higgs</a:t>
            </a:r>
          </a:p>
        </p:txBody>
      </p:sp>
      <p:pic>
        <p:nvPicPr>
          <p:cNvPr id="3" name="Picture 2" descr="dark_Higgs_produc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2779" y="1097204"/>
            <a:ext cx="2407042" cy="1631146"/>
          </a:xfrm>
          <a:prstGeom prst="rect">
            <a:avLst/>
          </a:prstGeom>
        </p:spPr>
      </p:pic>
      <p:pic>
        <p:nvPicPr>
          <p:cNvPr id="4" name="Picture 3" descr="dark_Higgs_deca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8360" y="1252369"/>
            <a:ext cx="2747082" cy="1470269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85900" y="2809679"/>
            <a:ext cx="3024013" cy="335255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485900" y="3156945"/>
            <a:ext cx="3535648" cy="15465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ase-I: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High-mass: </a:t>
            </a:r>
            <a:r>
              <a:rPr lang="en-US" sz="1350" dirty="0" err="1">
                <a:solidFill>
                  <a:srgbClr val="FF0000"/>
                </a:solidFill>
              </a:rPr>
              <a:t>μ</a:t>
            </a:r>
            <a:r>
              <a:rPr lang="en-US" sz="1350" baseline="30000" dirty="0" err="1">
                <a:solidFill>
                  <a:srgbClr val="FF0000"/>
                </a:solidFill>
              </a:rPr>
              <a:t>+</a:t>
            </a:r>
            <a:r>
              <a:rPr lang="en-US" sz="1350" dirty="0" err="1">
                <a:solidFill>
                  <a:srgbClr val="FF0000"/>
                </a:solidFill>
              </a:rPr>
              <a:t>μ</a:t>
            </a:r>
            <a:r>
              <a:rPr lang="en-US" sz="1350" baseline="30000" dirty="0">
                <a:solidFill>
                  <a:srgbClr val="FF0000"/>
                </a:solidFill>
              </a:rPr>
              <a:t>-</a:t>
            </a:r>
            <a:r>
              <a:rPr lang="en-US" sz="1350" dirty="0">
                <a:solidFill>
                  <a:srgbClr val="FF0000"/>
                </a:solidFill>
              </a:rPr>
              <a:t> and hadrons</a:t>
            </a:r>
          </a:p>
          <a:p>
            <a:r>
              <a:rPr lang="en-US" sz="1350" dirty="0">
                <a:solidFill>
                  <a:srgbClr val="0000FF"/>
                </a:solidFill>
              </a:rPr>
              <a:t>	Advantage of using hadron beams </a:t>
            </a:r>
          </a:p>
          <a:p>
            <a:r>
              <a:rPr lang="en-US" sz="1350" dirty="0">
                <a:solidFill>
                  <a:srgbClr val="0000FF"/>
                </a:solidFill>
              </a:rPr>
              <a:t>	with </a:t>
            </a:r>
            <a:r>
              <a:rPr lang="en-US" sz="1350" dirty="0" err="1">
                <a:solidFill>
                  <a:srgbClr val="0000FF"/>
                </a:solidFill>
              </a:rPr>
              <a:t>muon</a:t>
            </a:r>
            <a:r>
              <a:rPr lang="en-US" sz="1350" dirty="0">
                <a:solidFill>
                  <a:srgbClr val="0000FF"/>
                </a:solidFill>
              </a:rPr>
              <a:t> probes over electrons</a:t>
            </a:r>
          </a:p>
          <a:p>
            <a:r>
              <a:rPr lang="en-US" sz="1350" b="1" dirty="0">
                <a:solidFill>
                  <a:srgbClr val="800000"/>
                </a:solidFill>
              </a:rPr>
              <a:t>Phase-II: </a:t>
            </a:r>
          </a:p>
          <a:p>
            <a:r>
              <a:rPr lang="en-US" sz="1350" dirty="0">
                <a:solidFill>
                  <a:srgbClr val="008000"/>
                </a:solidFill>
              </a:rPr>
              <a:t>Low-mass: </a:t>
            </a:r>
            <a:r>
              <a:rPr lang="en-US" sz="1350" dirty="0" err="1">
                <a:solidFill>
                  <a:srgbClr val="008000"/>
                </a:solidFill>
              </a:rPr>
              <a:t>e</a:t>
            </a:r>
            <a:r>
              <a:rPr lang="en-US" sz="1350" baseline="30000" dirty="0" err="1">
                <a:solidFill>
                  <a:srgbClr val="008000"/>
                </a:solidFill>
              </a:rPr>
              <a:t>+</a:t>
            </a:r>
            <a:r>
              <a:rPr lang="en-US" sz="1350" dirty="0" err="1">
                <a:solidFill>
                  <a:srgbClr val="008000"/>
                </a:solidFill>
              </a:rPr>
              <a:t>e</a:t>
            </a:r>
            <a:r>
              <a:rPr lang="en-US" sz="1350" baseline="30000" dirty="0">
                <a:solidFill>
                  <a:srgbClr val="008000"/>
                </a:solidFill>
              </a:rPr>
              <a:t>-</a:t>
            </a:r>
            <a:r>
              <a:rPr lang="en-US" sz="1350" dirty="0">
                <a:solidFill>
                  <a:srgbClr val="008000"/>
                </a:solidFill>
              </a:rPr>
              <a:t>,   &lt;200MeV possible</a:t>
            </a:r>
          </a:p>
          <a:p>
            <a:r>
              <a:rPr lang="en-US" sz="1350" dirty="0">
                <a:solidFill>
                  <a:srgbClr val="008000"/>
                </a:solidFill>
              </a:rPr>
              <a:t>High-mass:  hadrons, (5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6904" y="910218"/>
            <a:ext cx="17027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Y. Zhang et al, arXiv:1502.06983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35881" y="2747305"/>
            <a:ext cx="96532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 arXiv:1312.4992</a:t>
            </a:r>
          </a:p>
        </p:txBody>
      </p:sp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606" y="944724"/>
            <a:ext cx="1824235" cy="34648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4368-8A3D-5643-A156-ABCE6FFB3AF8}" type="datetime1">
              <a:rPr lang="en-US" smtClean="0"/>
              <a:t>7/27/1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11ADB-F2B4-B440-90F7-EFE6CCCD4892}" type="slidenum">
              <a:rPr lang="en-US" smtClean="0"/>
              <a:t>38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93121" y="2357732"/>
            <a:ext cx="110959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 err="1"/>
              <a:t>θ</a:t>
            </a:r>
            <a:r>
              <a:rPr lang="en-US" sz="1500" i="1" dirty="0"/>
              <a:t> = μ v/m</a:t>
            </a:r>
            <a:r>
              <a:rPr lang="en-US" sz="1500" i="1" baseline="-25000" dirty="0"/>
              <a:t>h</a:t>
            </a:r>
            <a:r>
              <a:rPr lang="en-US" sz="1500" i="1" baseline="30000" dirty="0"/>
              <a:t>2</a:t>
            </a:r>
            <a:r>
              <a:rPr lang="en-US" sz="1500" dirty="0"/>
              <a:t>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081345" y="2936185"/>
            <a:ext cx="505811" cy="1412471"/>
            <a:chOff x="7917793" y="3914913"/>
            <a:chExt cx="674414" cy="1883294"/>
          </a:xfrm>
        </p:grpSpPr>
        <p:grpSp>
          <p:nvGrpSpPr>
            <p:cNvPr id="17" name="Group 16"/>
            <p:cNvGrpSpPr/>
            <p:nvPr/>
          </p:nvGrpSpPr>
          <p:grpSpPr>
            <a:xfrm>
              <a:off x="7917793" y="3914913"/>
              <a:ext cx="105104" cy="1883294"/>
              <a:chOff x="7917793" y="3914913"/>
              <a:chExt cx="105104" cy="1883294"/>
            </a:xfrm>
          </p:grpSpPr>
          <p:sp>
            <p:nvSpPr>
              <p:cNvPr id="5" name="Freeform 4"/>
              <p:cNvSpPr/>
              <p:nvPr/>
            </p:nvSpPr>
            <p:spPr>
              <a:xfrm>
                <a:off x="7917793" y="3914913"/>
                <a:ext cx="26276" cy="1883294"/>
              </a:xfrm>
              <a:custGeom>
                <a:avLst/>
                <a:gdLst>
                  <a:gd name="connsiteX0" fmla="*/ 0 w 26276"/>
                  <a:gd name="connsiteY0" fmla="*/ 1883294 h 1883294"/>
                  <a:gd name="connsiteX1" fmla="*/ 8759 w 26276"/>
                  <a:gd name="connsiteY1" fmla="*/ 534466 h 1883294"/>
                  <a:gd name="connsiteX2" fmla="*/ 26276 w 26276"/>
                  <a:gd name="connsiteY2" fmla="*/ 190 h 1883294"/>
                  <a:gd name="connsiteX3" fmla="*/ 8759 w 26276"/>
                  <a:gd name="connsiteY3" fmla="*/ 473156 h 1883294"/>
                  <a:gd name="connsiteX4" fmla="*/ 8759 w 26276"/>
                  <a:gd name="connsiteY4" fmla="*/ 481915 h 18832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76" h="1883294">
                    <a:moveTo>
                      <a:pt x="0" y="1883294"/>
                    </a:moveTo>
                    <a:cubicBezTo>
                      <a:pt x="2190" y="1365805"/>
                      <a:pt x="4380" y="848317"/>
                      <a:pt x="8759" y="534466"/>
                    </a:cubicBezTo>
                    <a:cubicBezTo>
                      <a:pt x="13138" y="220615"/>
                      <a:pt x="26276" y="10408"/>
                      <a:pt x="26276" y="190"/>
                    </a:cubicBezTo>
                    <a:cubicBezTo>
                      <a:pt x="26276" y="-10028"/>
                      <a:pt x="11678" y="392869"/>
                      <a:pt x="8759" y="473156"/>
                    </a:cubicBezTo>
                    <a:cubicBezTo>
                      <a:pt x="5840" y="553443"/>
                      <a:pt x="8759" y="481915"/>
                      <a:pt x="8759" y="481915"/>
                    </a:cubicBezTo>
                  </a:path>
                </a:pathLst>
              </a:custGeom>
              <a:ln w="317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7935310" y="3915103"/>
                <a:ext cx="87587" cy="8759"/>
              </a:xfrm>
              <a:custGeom>
                <a:avLst/>
                <a:gdLst>
                  <a:gd name="connsiteX0" fmla="*/ 0 w 87587"/>
                  <a:gd name="connsiteY0" fmla="*/ 8759 h 8759"/>
                  <a:gd name="connsiteX1" fmla="*/ 87587 w 87587"/>
                  <a:gd name="connsiteY1" fmla="*/ 0 h 87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7587" h="8759">
                    <a:moveTo>
                      <a:pt x="0" y="8759"/>
                    </a:moveTo>
                    <a:lnTo>
                      <a:pt x="87587" y="0"/>
                    </a:lnTo>
                  </a:path>
                </a:pathLst>
              </a:custGeom>
              <a:ln w="317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8" name="Freeform 17"/>
            <p:cNvSpPr/>
            <p:nvPr/>
          </p:nvSpPr>
          <p:spPr>
            <a:xfrm>
              <a:off x="8018683" y="3915103"/>
              <a:ext cx="573524" cy="446690"/>
            </a:xfrm>
            <a:custGeom>
              <a:avLst/>
              <a:gdLst>
                <a:gd name="connsiteX0" fmla="*/ 4214 w 573524"/>
                <a:gd name="connsiteY0" fmla="*/ 0 h 446690"/>
                <a:gd name="connsiteX1" fmla="*/ 4214 w 573524"/>
                <a:gd name="connsiteY1" fmla="*/ 306552 h 446690"/>
                <a:gd name="connsiteX2" fmla="*/ 48007 w 573524"/>
                <a:gd name="connsiteY2" fmla="*/ 271518 h 446690"/>
                <a:gd name="connsiteX3" fmla="*/ 135593 w 573524"/>
                <a:gd name="connsiteY3" fmla="*/ 271518 h 446690"/>
                <a:gd name="connsiteX4" fmla="*/ 258214 w 573524"/>
                <a:gd name="connsiteY4" fmla="*/ 297794 h 446690"/>
                <a:gd name="connsiteX5" fmla="*/ 442145 w 573524"/>
                <a:gd name="connsiteY5" fmla="*/ 359104 h 446690"/>
                <a:gd name="connsiteX6" fmla="*/ 538489 w 573524"/>
                <a:gd name="connsiteY6" fmla="*/ 420414 h 446690"/>
                <a:gd name="connsiteX7" fmla="*/ 573524 w 573524"/>
                <a:gd name="connsiteY7" fmla="*/ 446690 h 4466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3524" h="446690">
                  <a:moveTo>
                    <a:pt x="4214" y="0"/>
                  </a:moveTo>
                  <a:cubicBezTo>
                    <a:pt x="564" y="130649"/>
                    <a:pt x="-3085" y="261299"/>
                    <a:pt x="4214" y="306552"/>
                  </a:cubicBezTo>
                  <a:cubicBezTo>
                    <a:pt x="11513" y="351805"/>
                    <a:pt x="26111" y="277357"/>
                    <a:pt x="48007" y="271518"/>
                  </a:cubicBezTo>
                  <a:cubicBezTo>
                    <a:pt x="69903" y="265679"/>
                    <a:pt x="100559" y="267139"/>
                    <a:pt x="135593" y="271518"/>
                  </a:cubicBezTo>
                  <a:cubicBezTo>
                    <a:pt x="170627" y="275897"/>
                    <a:pt x="207122" y="283196"/>
                    <a:pt x="258214" y="297794"/>
                  </a:cubicBezTo>
                  <a:cubicBezTo>
                    <a:pt x="309306" y="312392"/>
                    <a:pt x="395433" y="338667"/>
                    <a:pt x="442145" y="359104"/>
                  </a:cubicBezTo>
                  <a:cubicBezTo>
                    <a:pt x="488857" y="379541"/>
                    <a:pt x="516593" y="405816"/>
                    <a:pt x="538489" y="420414"/>
                  </a:cubicBezTo>
                  <a:cubicBezTo>
                    <a:pt x="560385" y="435012"/>
                    <a:pt x="566954" y="440851"/>
                    <a:pt x="573524" y="446690"/>
                  </a:cubicBezTo>
                </a:path>
              </a:pathLst>
            </a:cu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42555" y="2905800"/>
            <a:ext cx="3120503" cy="1944661"/>
            <a:chOff x="4666074" y="3874399"/>
            <a:chExt cx="4160670" cy="2592881"/>
          </a:xfrm>
        </p:grpSpPr>
        <p:grpSp>
          <p:nvGrpSpPr>
            <p:cNvPr id="21" name="Group 20"/>
            <p:cNvGrpSpPr/>
            <p:nvPr/>
          </p:nvGrpSpPr>
          <p:grpSpPr>
            <a:xfrm>
              <a:off x="4666074" y="3874399"/>
              <a:ext cx="4160670" cy="2592881"/>
              <a:chOff x="4666074" y="3874399"/>
              <a:chExt cx="4160670" cy="2592881"/>
            </a:xfrm>
          </p:grpSpPr>
          <p:pic>
            <p:nvPicPr>
              <p:cNvPr id="8" name="Picture 7" descr="Macintosh HD:Users:zym:Desktop:FermiLab beam dump:subGeV CP-even New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66074" y="3874399"/>
                <a:ext cx="4160670" cy="2592881"/>
              </a:xfrm>
              <a:prstGeom prst="rect">
                <a:avLst/>
              </a:prstGeom>
              <a:noFill/>
              <a:ln>
                <a:noFill/>
              </a:ln>
              <a:extLst>
                <a:ext uri="{FAA26D3D-D897-4be2-8F04-BA451C77F1D7}">
                  <ma14:placeholderFlag xmlns:ma14="http://schemas.microsoft.com/office/mac/drawingml/2011/main" xmlns=""/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6284136" y="4009978"/>
                <a:ext cx="60101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 err="1">
                    <a:solidFill>
                      <a:srgbClr val="008000"/>
                    </a:solidFill>
                  </a:rPr>
                  <a:t>e</a:t>
                </a:r>
                <a:r>
                  <a:rPr lang="en-US" sz="1350" baseline="30000" dirty="0" err="1">
                    <a:solidFill>
                      <a:srgbClr val="008000"/>
                    </a:solidFill>
                  </a:rPr>
                  <a:t>+</a:t>
                </a:r>
                <a:r>
                  <a:rPr lang="en-US" sz="1350" dirty="0" err="1">
                    <a:solidFill>
                      <a:srgbClr val="008000"/>
                    </a:solidFill>
                  </a:rPr>
                  <a:t>e</a:t>
                </a:r>
                <a:r>
                  <a:rPr lang="en-US" sz="1350" baseline="30000" dirty="0">
                    <a:solidFill>
                      <a:srgbClr val="008000"/>
                    </a:solidFill>
                  </a:rPr>
                  <a:t>-</a:t>
                </a: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7988549" y="4361794"/>
              <a:ext cx="67368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 </a:t>
              </a:r>
              <a:r>
                <a:rPr lang="en-US" sz="1350" dirty="0" err="1">
                  <a:solidFill>
                    <a:srgbClr val="FF0000"/>
                  </a:solidFill>
                </a:rPr>
                <a:t>μ</a:t>
              </a:r>
              <a:r>
                <a:rPr lang="en-US" sz="1350" baseline="30000" dirty="0" err="1">
                  <a:solidFill>
                    <a:srgbClr val="FF0000"/>
                  </a:solidFill>
                </a:rPr>
                <a:t>+</a:t>
              </a:r>
              <a:r>
                <a:rPr lang="en-US" sz="1350" dirty="0" err="1">
                  <a:solidFill>
                    <a:srgbClr val="FF0000"/>
                  </a:solidFill>
                </a:rPr>
                <a:t>μ</a:t>
              </a:r>
              <a:r>
                <a:rPr lang="en-US" sz="1350" baseline="30000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601910" y="3290343"/>
            <a:ext cx="10080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008000"/>
                </a:solidFill>
              </a:rPr>
              <a:t>Electron ID </a:t>
            </a:r>
          </a:p>
          <a:p>
            <a:r>
              <a:rPr lang="en-US" sz="1350" b="1" dirty="0">
                <a:solidFill>
                  <a:srgbClr val="008000"/>
                </a:solidFill>
              </a:rPr>
              <a:t>upgrade!</a:t>
            </a:r>
          </a:p>
        </p:txBody>
      </p:sp>
    </p:spTree>
    <p:extLst>
      <p:ext uri="{BB962C8B-B14F-4D97-AF65-F5344CB8AC3E}">
        <p14:creationId xmlns:p14="http://schemas.microsoft.com/office/powerpoint/2010/main" val="11151138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04859"/>
            <a:ext cx="6172200" cy="735074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ed Dark Higgs Sensitivity</a:t>
            </a:r>
            <a:br>
              <a:rPr lang="en-US" dirty="0"/>
            </a:br>
            <a:r>
              <a:rPr lang="en-US" sz="2325" dirty="0">
                <a:solidFill>
                  <a:srgbClr val="0000FF"/>
                </a:solidFill>
              </a:rPr>
              <a:t>POT:1.4x10</a:t>
            </a:r>
            <a:r>
              <a:rPr lang="en-US" sz="2325" baseline="30000" dirty="0">
                <a:solidFill>
                  <a:srgbClr val="0000FF"/>
                </a:solidFill>
              </a:rPr>
              <a:t>18</a:t>
            </a:r>
            <a:r>
              <a:rPr lang="en-US" sz="2325" dirty="0">
                <a:solidFill>
                  <a:srgbClr val="0000FF"/>
                </a:solidFill>
              </a:rPr>
              <a:t> (Phase-I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74754" y="1234800"/>
            <a:ext cx="3702793" cy="3532463"/>
          </a:xfrm>
        </p:spPr>
        <p:txBody>
          <a:bodyPr>
            <a:normAutofit fontScale="77500" lnSpcReduction="20000"/>
          </a:bodyPr>
          <a:lstStyle/>
          <a:p>
            <a:pPr marL="214313" indent="-214313"/>
            <a:r>
              <a:rPr lang="en-US" dirty="0" err="1"/>
              <a:t>Dimuons</a:t>
            </a:r>
            <a:r>
              <a:rPr lang="en-US" dirty="0"/>
              <a:t> with downstream displaced decay vertices  </a:t>
            </a:r>
          </a:p>
          <a:p>
            <a:pPr marL="214313" indent="-214313"/>
            <a:endParaRPr lang="en-US" dirty="0"/>
          </a:p>
          <a:p>
            <a:pPr marL="214313" indent="-214313"/>
            <a:r>
              <a:rPr lang="en-US" dirty="0"/>
              <a:t>Limited sensitivity to “prompt” large mixing case due to small cross-section</a:t>
            </a:r>
          </a:p>
          <a:p>
            <a:pPr marL="214313" indent="-214313"/>
            <a:endParaRPr lang="en-US" dirty="0"/>
          </a:p>
          <a:p>
            <a:pPr marL="214313" indent="-214313"/>
            <a:r>
              <a:rPr lang="en-US" dirty="0"/>
              <a:t>Dark Higgs or dark photons?</a:t>
            </a:r>
          </a:p>
          <a:p>
            <a:pPr lvl="1"/>
            <a:r>
              <a:rPr lang="en-US" dirty="0" err="1">
                <a:solidFill>
                  <a:srgbClr val="FF0000"/>
                </a:solidFill>
              </a:rPr>
              <a:t>Dimuon</a:t>
            </a:r>
            <a:r>
              <a:rPr lang="en-US" dirty="0">
                <a:solidFill>
                  <a:srgbClr val="FF0000"/>
                </a:solidFill>
              </a:rPr>
              <a:t> kinematic and angular distributions </a:t>
            </a:r>
          </a:p>
          <a:p>
            <a:endParaRPr lang="en-US" dirty="0"/>
          </a:p>
          <a:p>
            <a:r>
              <a:rPr lang="en-US" dirty="0">
                <a:solidFill>
                  <a:srgbClr val="008000"/>
                </a:solidFill>
              </a:rPr>
              <a:t>Phase-II</a:t>
            </a:r>
          </a:p>
          <a:p>
            <a:pPr lvl="1"/>
            <a:r>
              <a:rPr lang="en-US" dirty="0">
                <a:solidFill>
                  <a:srgbClr val="008000"/>
                </a:solidFill>
              </a:rPr>
              <a:t>Dedicated high luminosity runs optimized for low mass acceptance, mass&lt;3Ge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4A91D-DAA9-3F4F-AD79-C67091B2BC2E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980D2-850A-174B-9924-94B9342D747D}" type="slidenum">
              <a:rPr lang="en-US" smtClean="0"/>
              <a:t>3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86650" y="644505"/>
            <a:ext cx="90762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Y. Zhang (2015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873243" y="839933"/>
            <a:ext cx="5000933" cy="3927330"/>
            <a:chOff x="3488849" y="1349318"/>
            <a:chExt cx="5422214" cy="5007032"/>
          </a:xfrm>
        </p:grpSpPr>
        <p:pic>
          <p:nvPicPr>
            <p:cNvPr id="10" name="Picture 9" descr="Future_limits_v3_dark_higgs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104609" y="4087365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5x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03653" y="4260589"/>
              <a:ext cx="58178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25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24817" y="3878653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9390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23AEB-6D62-4141-94B5-82D9AF63BE05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1" y="568888"/>
            <a:ext cx="4548756" cy="300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628650" y="1120983"/>
            <a:ext cx="8791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Year 201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EEA3565-B7C0-A04F-847C-35DBF034D4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3880023" y="3208373"/>
            <a:ext cx="5253662" cy="194866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457827" y="3575400"/>
            <a:ext cx="2959829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1F28FF"/>
                </a:solidFill>
              </a:rPr>
              <a:t>E906 targets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H, D, C, Fe, W</a:t>
            </a:r>
          </a:p>
          <a:p>
            <a:r>
              <a:rPr lang="en-US" sz="1600" b="1" dirty="0">
                <a:solidFill>
                  <a:srgbClr val="1F28FF"/>
                </a:solidFill>
              </a:rPr>
              <a:t>E1039 targets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Polarized protons (NH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  <a:endParaRPr lang="en-US" sz="1350" baseline="-25000" dirty="0"/>
          </a:p>
          <a:p>
            <a:pPr marL="214313" indent="-214313">
              <a:buFontTx/>
              <a:buChar char="-"/>
            </a:pPr>
            <a:r>
              <a:rPr lang="en-US" sz="1350" dirty="0"/>
              <a:t>Polarized neutrons (ND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730" y="2706131"/>
            <a:ext cx="896597" cy="22352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35578" y="2421079"/>
            <a:ext cx="1215554" cy="3365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563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563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013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270382" y="2575709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5895345" y="750320"/>
            <a:ext cx="3198987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1F28FF"/>
                </a:solidFill>
              </a:rPr>
              <a:t>120 GeV protons from the Main Injector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4 sec beam spill very 60 sec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19nS RF, ~10K protons per RF bucke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 5x10</a:t>
            </a:r>
            <a:r>
              <a:rPr lang="en-US" sz="1350" baseline="30000" dirty="0"/>
              <a:t>12</a:t>
            </a:r>
            <a:r>
              <a:rPr lang="en-US" sz="1350" dirty="0"/>
              <a:t> Proton On Target (POT) per spill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otal integrated POT for E1039: </a:t>
            </a:r>
          </a:p>
          <a:p>
            <a:r>
              <a:rPr lang="en-US" sz="1350" dirty="0"/>
              <a:t>      1.4x10</a:t>
            </a:r>
            <a:r>
              <a:rPr lang="en-US" sz="1350" baseline="30000" dirty="0"/>
              <a:t>18</a:t>
            </a:r>
            <a:r>
              <a:rPr lang="en-US" sz="1350" dirty="0"/>
              <a:t> POT 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23" y="5553"/>
            <a:ext cx="4845393" cy="726734"/>
          </a:xfrm>
        </p:spPr>
        <p:txBody>
          <a:bodyPr/>
          <a:lstStyle/>
          <a:p>
            <a:r>
              <a:rPr lang="en-US" b="1" dirty="0" err="1"/>
              <a:t>SeaQuest</a:t>
            </a:r>
            <a:r>
              <a:rPr lang="en-US" b="1" dirty="0"/>
              <a:t> Spectrometer</a:t>
            </a:r>
          </a:p>
        </p:txBody>
      </p:sp>
    </p:spTree>
    <p:extLst>
      <p:ext uri="{BB962C8B-B14F-4D97-AF65-F5344CB8AC3E}">
        <p14:creationId xmlns:p14="http://schemas.microsoft.com/office/powerpoint/2010/main" val="26447804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82C62F8-319D-F046-982C-386FE6D59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113" y="139304"/>
            <a:ext cx="6497241" cy="628650"/>
          </a:xfrm>
        </p:spPr>
        <p:txBody>
          <a:bodyPr/>
          <a:lstStyle/>
          <a:p>
            <a:r>
              <a:rPr lang="en-US" altLang="en-US" sz="2400">
                <a:latin typeface="Arial" panose="020B0604020202020204" pitchFamily="34" charset="0"/>
              </a:rPr>
              <a:t>Determine and Calibrate dE/dx with DY in p+A</a:t>
            </a:r>
          </a:p>
        </p:txBody>
      </p:sp>
      <p:sp>
        <p:nvSpPr>
          <p:cNvPr id="9222" name="Rectangle 47">
            <a:extLst>
              <a:ext uri="{FF2B5EF4-FFF2-40B4-BE49-F238E27FC236}">
                <a16:creationId xmlns:a16="http://schemas.microsoft.com/office/drawing/2014/main" id="{74441FB9-878B-C647-8986-160FE0EFA2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94223" y="1310878"/>
            <a:ext cx="2849165" cy="1927622"/>
          </a:xfrm>
        </p:spPr>
        <p:txBody>
          <a:bodyPr/>
          <a:lstStyle/>
          <a:p>
            <a:r>
              <a:rPr lang="en-US" altLang="en-US" sz="1500">
                <a:latin typeface="Arial" panose="020B0604020202020204" pitchFamily="34" charset="0"/>
              </a:rPr>
              <a:t>Known initial state nuclear parton density; 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Minimal final-state interactions of the detected particles.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E906: No shadowing correction at moderate X</a:t>
            </a:r>
            <a:r>
              <a:rPr lang="en-US" altLang="en-US" sz="1500" baseline="-2500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1DE6A-34FC-8048-9206-8E8346C21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A896DCF7-0338-4D4B-8958-5B64A30E4714}" type="datetime1">
              <a:rPr lang="en-US" altLang="en-US" smtClean="0">
                <a:solidFill>
                  <a:srgbClr val="898989"/>
                </a:solidFill>
              </a:rPr>
              <a:t>7/27/1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7ABC9-A7D9-DF41-9D67-FD75562FE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the 10th Hadron Physics Workshop in China</a:t>
            </a:r>
          </a:p>
        </p:txBody>
      </p:sp>
      <p:sp>
        <p:nvSpPr>
          <p:cNvPr id="9217" name="Slide Number Placeholder 3">
            <a:extLst>
              <a:ext uri="{FF2B5EF4-FFF2-40B4-BE49-F238E27FC236}">
                <a16:creationId xmlns:a16="http://schemas.microsoft.com/office/drawing/2014/main" id="{906AA31A-FAB0-484B-860D-BC19C7BB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485900" y="4767263"/>
            <a:ext cx="16002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B8CBF23-C3C5-7F40-A043-003EEBADADDB}" type="slidenum">
              <a:rPr lang="en-US" altLang="en-US" sz="1050">
                <a:latin typeface="Times" pitchFamily="2" charset="0"/>
              </a:rPr>
              <a:pPr algn="l"/>
              <a:t>40</a:t>
            </a:fld>
            <a:endParaRPr lang="en-US" altLang="en-US" sz="1050">
              <a:latin typeface="Times" pitchFamily="2" charset="0"/>
            </a:endParaRPr>
          </a:p>
        </p:txBody>
      </p:sp>
      <p:grpSp>
        <p:nvGrpSpPr>
          <p:cNvPr id="9219" name="Group 44">
            <a:extLst>
              <a:ext uri="{FF2B5EF4-FFF2-40B4-BE49-F238E27FC236}">
                <a16:creationId xmlns:a16="http://schemas.microsoft.com/office/drawing/2014/main" id="{2556151E-2948-9A4B-A332-8241795CA99F}"/>
              </a:ext>
            </a:extLst>
          </p:cNvPr>
          <p:cNvGrpSpPr>
            <a:grpSpLocks/>
          </p:cNvGrpSpPr>
          <p:nvPr/>
        </p:nvGrpSpPr>
        <p:grpSpPr bwMode="auto">
          <a:xfrm>
            <a:off x="4832747" y="994173"/>
            <a:ext cx="2828925" cy="1659731"/>
            <a:chOff x="2322" y="776"/>
            <a:chExt cx="2376" cy="1394"/>
          </a:xfrm>
        </p:grpSpPr>
        <p:grpSp>
          <p:nvGrpSpPr>
            <p:cNvPr id="9232" name="Group 43">
              <a:extLst>
                <a:ext uri="{FF2B5EF4-FFF2-40B4-BE49-F238E27FC236}">
                  <a16:creationId xmlns:a16="http://schemas.microsoft.com/office/drawing/2014/main" id="{5955A359-B98A-BB46-B396-31FBBF65F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9234" name="Group 42">
                <a:extLst>
                  <a:ext uri="{FF2B5EF4-FFF2-40B4-BE49-F238E27FC236}">
                    <a16:creationId xmlns:a16="http://schemas.microsoft.com/office/drawing/2014/main" id="{4DF7013C-E38B-2A46-A1A9-7D03D4D222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9238" name="Oval 3">
                  <a:extLst>
                    <a:ext uri="{FF2B5EF4-FFF2-40B4-BE49-F238E27FC236}">
                      <a16:creationId xmlns:a16="http://schemas.microsoft.com/office/drawing/2014/main" id="{0D5755A2-D778-C24C-B1F4-3F7F60F66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39" name="Line 6">
                  <a:extLst>
                    <a:ext uri="{FF2B5EF4-FFF2-40B4-BE49-F238E27FC236}">
                      <a16:creationId xmlns:a16="http://schemas.microsoft.com/office/drawing/2014/main" id="{B7CDC51D-B5A1-7B42-A123-AD6EE5F6F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0" name="Line 11">
                  <a:extLst>
                    <a:ext uri="{FF2B5EF4-FFF2-40B4-BE49-F238E27FC236}">
                      <a16:creationId xmlns:a16="http://schemas.microsoft.com/office/drawing/2014/main" id="{7A4181B9-EC95-B84C-91DF-195E41952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aphicFrame>
              <p:nvGraphicFramePr>
                <p:cNvPr id="9241" name="Object 3">
                  <a:extLst>
                    <a:ext uri="{FF2B5EF4-FFF2-40B4-BE49-F238E27FC236}">
                      <a16:creationId xmlns:a16="http://schemas.microsoft.com/office/drawing/2014/main" id="{A85D81C5-FA34-064E-B61F-540B7130A2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468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9241" name="Object 3">
                              <a:extLst>
                                <a:ext uri="{FF2B5EF4-FFF2-40B4-BE49-F238E27FC236}">
                                  <a16:creationId xmlns:a16="http://schemas.microsoft.com/office/drawing/2014/main" id="{A85D81C5-FA34-064E-B61F-540B7130A26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2" name="Freeform 20">
                  <a:extLst>
                    <a:ext uri="{FF2B5EF4-FFF2-40B4-BE49-F238E27FC236}">
                      <a16:creationId xmlns:a16="http://schemas.microsoft.com/office/drawing/2014/main" id="{37F5BE0E-3651-A74C-9FAD-25ADE1499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3" name="Freeform 21">
                  <a:extLst>
                    <a:ext uri="{FF2B5EF4-FFF2-40B4-BE49-F238E27FC236}">
                      <a16:creationId xmlns:a16="http://schemas.microsoft.com/office/drawing/2014/main" id="{8A0BDBAA-D527-0C49-A8E4-855B57076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4" name="Freeform 22">
                  <a:extLst>
                    <a:ext uri="{FF2B5EF4-FFF2-40B4-BE49-F238E27FC236}">
                      <a16:creationId xmlns:a16="http://schemas.microsoft.com/office/drawing/2014/main" id="{450A48E8-CC71-F545-8B21-79C506D7E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5" name="Freeform 23">
                  <a:extLst>
                    <a:ext uri="{FF2B5EF4-FFF2-40B4-BE49-F238E27FC236}">
                      <a16:creationId xmlns:a16="http://schemas.microsoft.com/office/drawing/2014/main" id="{3D94F685-40EF-D744-BD9D-E2E313883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8 h 378"/>
                    <a:gd name="T4" fmla="*/ 2 w 132"/>
                    <a:gd name="T5" fmla="*/ 277 h 378"/>
                    <a:gd name="T6" fmla="*/ 128 w 132"/>
                    <a:gd name="T7" fmla="*/ 457 h 378"/>
                    <a:gd name="T8" fmla="*/ 24 w 132"/>
                    <a:gd name="T9" fmla="*/ 608 h 378"/>
                    <a:gd name="T10" fmla="*/ 84 w 132"/>
                    <a:gd name="T11" fmla="*/ 73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pSp>
              <p:nvGrpSpPr>
                <p:cNvPr id="9246" name="Group 32">
                  <a:extLst>
                    <a:ext uri="{FF2B5EF4-FFF2-40B4-BE49-F238E27FC236}">
                      <a16:creationId xmlns:a16="http://schemas.microsoft.com/office/drawing/2014/main" id="{33711220-F969-0D4C-BDF3-952341206C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84" cy="624"/>
                  <a:chOff x="840" y="1559"/>
                  <a:chExt cx="1084" cy="624"/>
                </a:xfrm>
              </p:grpSpPr>
              <p:sp>
                <p:nvSpPr>
                  <p:cNvPr id="9253" name="Line 12">
                    <a:extLst>
                      <a:ext uri="{FF2B5EF4-FFF2-40B4-BE49-F238E27FC236}">
                        <a16:creationId xmlns:a16="http://schemas.microsoft.com/office/drawing/2014/main" id="{43486835-DFE5-CD4C-9E33-5A91A8233E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4" name="Line 13">
                    <a:extLst>
                      <a:ext uri="{FF2B5EF4-FFF2-40B4-BE49-F238E27FC236}">
                        <a16:creationId xmlns:a16="http://schemas.microsoft.com/office/drawing/2014/main" id="{C1D5F47C-D945-7E40-BB3C-F127379460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5" name="Freeform 14">
                    <a:extLst>
                      <a:ext uri="{FF2B5EF4-FFF2-40B4-BE49-F238E27FC236}">
                        <a16:creationId xmlns:a16="http://schemas.microsoft.com/office/drawing/2014/main" id="{CFB950B4-1AA6-6341-8AF7-0963EAA9F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64 h 93"/>
                      <a:gd name="T2" fmla="*/ 77 w 247"/>
                      <a:gd name="T3" fmla="*/ 40 h 93"/>
                      <a:gd name="T4" fmla="*/ 126 w 247"/>
                      <a:gd name="T5" fmla="*/ 539 h 93"/>
                      <a:gd name="T6" fmla="*/ 192 w 247"/>
                      <a:gd name="T7" fmla="*/ 202 h 93"/>
                      <a:gd name="T8" fmla="*/ 247 w 247"/>
                      <a:gd name="T9" fmla="*/ 33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6" name="Freeform 15">
                    <a:extLst>
                      <a:ext uri="{FF2B5EF4-FFF2-40B4-BE49-F238E27FC236}">
                        <a16:creationId xmlns:a16="http://schemas.microsoft.com/office/drawing/2014/main" id="{A526B622-CDFE-644D-AF4C-3C7B18A7E3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3058 h 93"/>
                      <a:gd name="T2" fmla="*/ 77 w 247"/>
                      <a:gd name="T3" fmla="*/ 488 h 93"/>
                      <a:gd name="T4" fmla="*/ 126 w 247"/>
                      <a:gd name="T5" fmla="*/ 5998 h 93"/>
                      <a:gd name="T6" fmla="*/ 192 w 247"/>
                      <a:gd name="T7" fmla="*/ 2266 h 93"/>
                      <a:gd name="T8" fmla="*/ 247 w 247"/>
                      <a:gd name="T9" fmla="*/ 3789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7" name="Oval 7">
                    <a:extLst>
                      <a:ext uri="{FF2B5EF4-FFF2-40B4-BE49-F238E27FC236}">
                        <a16:creationId xmlns:a16="http://schemas.microsoft.com/office/drawing/2014/main" id="{FE67ABCC-5046-5645-A891-858E77E85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 sz="1350"/>
                  </a:p>
                </p:txBody>
              </p:sp>
              <p:sp>
                <p:nvSpPr>
                  <p:cNvPr id="9258" name="Text Box 30">
                    <a:extLst>
                      <a:ext uri="{FF2B5EF4-FFF2-40B4-BE49-F238E27FC236}">
                        <a16:creationId xmlns:a16="http://schemas.microsoft.com/office/drawing/2014/main" id="{6F5D57BF-0351-5B44-B026-148B8F8C97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615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US" altLang="en-US" sz="1500">
                        <a:latin typeface="Times" pitchFamily="2" charset="0"/>
                      </a:rPr>
                      <a:t>q, g</a:t>
                    </a:r>
                  </a:p>
                </p:txBody>
              </p:sp>
            </p:grpSp>
            <p:sp>
              <p:nvSpPr>
                <p:cNvPr id="9247" name="Oval 36">
                  <a:extLst>
                    <a:ext uri="{FF2B5EF4-FFF2-40B4-BE49-F238E27FC236}">
                      <a16:creationId xmlns:a16="http://schemas.microsoft.com/office/drawing/2014/main" id="{9A9D2FDD-01F9-2343-85B3-A50F6B987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48" name="Oval 37">
                  <a:extLst>
                    <a:ext uri="{FF2B5EF4-FFF2-40B4-BE49-F238E27FC236}">
                      <a16:creationId xmlns:a16="http://schemas.microsoft.com/office/drawing/2014/main" id="{23C149FD-6BC1-DE4A-A419-B7C41BD0B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graphicFrame>
              <p:nvGraphicFramePr>
                <p:cNvPr id="9249" name="Object 4">
                  <a:extLst>
                    <a:ext uri="{FF2B5EF4-FFF2-40B4-BE49-F238E27FC236}">
                      <a16:creationId xmlns:a16="http://schemas.microsoft.com/office/drawing/2014/main" id="{BFF3DBF9-A745-AB4A-B717-9A8E2EA4AC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469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9249" name="Object 4">
                              <a:extLst>
                                <a:ext uri="{FF2B5EF4-FFF2-40B4-BE49-F238E27FC236}">
                                  <a16:creationId xmlns:a16="http://schemas.microsoft.com/office/drawing/2014/main" id="{BFF3DBF9-A745-AB4A-B717-9A8E2EA4AC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0" name="Object 5">
                  <a:extLst>
                    <a:ext uri="{FF2B5EF4-FFF2-40B4-BE49-F238E27FC236}">
                      <a16:creationId xmlns:a16="http://schemas.microsoft.com/office/drawing/2014/main" id="{73313068-FFF1-8643-9693-96F4BACB6B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470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9250" name="Object 5">
                              <a:extLst>
                                <a:ext uri="{FF2B5EF4-FFF2-40B4-BE49-F238E27FC236}">
                                  <a16:creationId xmlns:a16="http://schemas.microsoft.com/office/drawing/2014/main" id="{73313068-FFF1-8643-9693-96F4BACB6B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1" name="Object 6">
                  <a:extLst>
                    <a:ext uri="{FF2B5EF4-FFF2-40B4-BE49-F238E27FC236}">
                      <a16:creationId xmlns:a16="http://schemas.microsoft.com/office/drawing/2014/main" id="{EE357108-336E-AE47-A532-C603430A26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471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9251" name="Object 6">
                              <a:extLst>
                                <a:ext uri="{FF2B5EF4-FFF2-40B4-BE49-F238E27FC236}">
                                  <a16:creationId xmlns:a16="http://schemas.microsoft.com/office/drawing/2014/main" id="{EE357108-336E-AE47-A532-C603430A264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2" name="Object 7">
                  <a:extLst>
                    <a:ext uri="{FF2B5EF4-FFF2-40B4-BE49-F238E27FC236}">
                      <a16:creationId xmlns:a16="http://schemas.microsoft.com/office/drawing/2014/main" id="{E9EBFC73-9825-BD4C-B99F-1B8971DDEB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0472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9252" name="Object 7">
                              <a:extLst>
                                <a:ext uri="{FF2B5EF4-FFF2-40B4-BE49-F238E27FC236}">
                                  <a16:creationId xmlns:a16="http://schemas.microsoft.com/office/drawing/2014/main" id="{E9EBFC73-9825-BD4C-B99F-1B8971DDEB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5" name="Line 4">
                <a:extLst>
                  <a:ext uri="{FF2B5EF4-FFF2-40B4-BE49-F238E27FC236}">
                    <a16:creationId xmlns:a16="http://schemas.microsoft.com/office/drawing/2014/main" id="{6E5E6CDF-50A0-7949-9C3F-79CE1404C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6" name="Freeform 9">
                <a:extLst>
                  <a:ext uri="{FF2B5EF4-FFF2-40B4-BE49-F238E27FC236}">
                    <a16:creationId xmlns:a16="http://schemas.microsoft.com/office/drawing/2014/main" id="{68606A19-9283-3240-B3DE-0F0463982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80048 w 152"/>
                  <a:gd name="T1" fmla="*/ 1 h 225"/>
                  <a:gd name="T2" fmla="*/ 11549897 w 152"/>
                  <a:gd name="T3" fmla="*/ 1 h 225"/>
                  <a:gd name="T4" fmla="*/ 1029239 w 152"/>
                  <a:gd name="T5" fmla="*/ 1 h 225"/>
                  <a:gd name="T6" fmla="*/ 17936052 w 152"/>
                  <a:gd name="T7" fmla="*/ 1 h 225"/>
                  <a:gd name="T8" fmla="*/ 10121991 w 152"/>
                  <a:gd name="T9" fmla="*/ 1 h 225"/>
                  <a:gd name="T10" fmla="*/ 19341415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7" name="Line 10">
                <a:extLst>
                  <a:ext uri="{FF2B5EF4-FFF2-40B4-BE49-F238E27FC236}">
                    <a16:creationId xmlns:a16="http://schemas.microsoft.com/office/drawing/2014/main" id="{8A00D55C-1433-CD4B-94A5-69FD5C893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9233" name="Oval 35">
              <a:extLst>
                <a:ext uri="{FF2B5EF4-FFF2-40B4-BE49-F238E27FC236}">
                  <a16:creationId xmlns:a16="http://schemas.microsoft.com/office/drawing/2014/main" id="{519AC0BF-6241-B24F-ACA8-538B9AAC1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350"/>
            </a:p>
          </p:txBody>
        </p:sp>
      </p:grp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A23A4409-7A9A-3C47-B808-AA7332D68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7098" y="810816"/>
          <a:ext cx="2168128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3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A23A4409-7A9A-3C47-B808-AA7332D68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98" y="810816"/>
                        <a:ext cx="2168128" cy="39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6">
            <a:extLst>
              <a:ext uri="{FF2B5EF4-FFF2-40B4-BE49-F238E27FC236}">
                <a16:creationId xmlns:a16="http://schemas.microsoft.com/office/drawing/2014/main" id="{7623C7AA-00D0-0E4D-9DCB-A553E593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2" y="844154"/>
            <a:ext cx="170918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solidFill>
                  <a:srgbClr val="24459C"/>
                </a:solidFill>
                <a:latin typeface="Times" pitchFamily="2" charset="0"/>
              </a:rPr>
              <a:t>(Drell-Yan Process)</a:t>
            </a:r>
            <a:endParaRPr lang="en-US" altLang="en-US" sz="2100">
              <a:latin typeface="Times" pitchFamily="2" charset="0"/>
            </a:endParaRPr>
          </a:p>
        </p:txBody>
      </p:sp>
      <p:pic>
        <p:nvPicPr>
          <p:cNvPr id="9223" name="Picture 7" descr="xf1">
            <a:extLst>
              <a:ext uri="{FF2B5EF4-FFF2-40B4-BE49-F238E27FC236}">
                <a16:creationId xmlns:a16="http://schemas.microsoft.com/office/drawing/2014/main" id="{981F6117-CA9B-EC42-A2A9-B6C395DC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07744" y="2737248"/>
            <a:ext cx="2408635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63">
            <a:extLst>
              <a:ext uri="{FF2B5EF4-FFF2-40B4-BE49-F238E27FC236}">
                <a16:creationId xmlns:a16="http://schemas.microsoft.com/office/drawing/2014/main" id="{135B7F0E-F256-2D43-A782-B72F5E79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860" y="3276601"/>
            <a:ext cx="3334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Energy loss reduces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and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in nuclei versus proton (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=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-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t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)</a:t>
            </a:r>
            <a:endParaRPr lang="en-US" altLang="en-US" baseline="-25000">
              <a:solidFill>
                <a:srgbClr val="FF0000"/>
              </a:solidFill>
              <a:latin typeface="Times" pitchFamily="2" charset="0"/>
            </a:endParaRPr>
          </a:p>
        </p:txBody>
      </p:sp>
      <p:sp>
        <p:nvSpPr>
          <p:cNvPr id="9225" name="TextBox 64">
            <a:extLst>
              <a:ext uri="{FF2B5EF4-FFF2-40B4-BE49-F238E27FC236}">
                <a16:creationId xmlns:a16="http://schemas.microsoft.com/office/drawing/2014/main" id="{E551BD6F-BB7E-8A43-9549-9414F9CF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569" y="2808685"/>
            <a:ext cx="4635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latin typeface="Times" pitchFamily="2" charset="0"/>
              </a:rPr>
              <a:t>DY</a:t>
            </a:r>
          </a:p>
        </p:txBody>
      </p:sp>
      <p:sp>
        <p:nvSpPr>
          <p:cNvPr id="9226" name="TextBox 37">
            <a:extLst>
              <a:ext uri="{FF2B5EF4-FFF2-40B4-BE49-F238E27FC236}">
                <a16:creationId xmlns:a16="http://schemas.microsoft.com/office/drawing/2014/main" id="{EC0C209A-BAF6-7D48-AB2B-DE7BDD1B3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54" y="3156347"/>
            <a:ext cx="11448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100">
                <a:solidFill>
                  <a:srgbClr val="FF0000"/>
                </a:solidFill>
                <a:latin typeface="Times" pitchFamily="2" charset="0"/>
              </a:rPr>
              <a:t>euterium</a:t>
            </a:r>
          </a:p>
        </p:txBody>
      </p:sp>
      <p:graphicFrame>
        <p:nvGraphicFramePr>
          <p:cNvPr id="9227" name="Object 38">
            <a:extLst>
              <a:ext uri="{FF2B5EF4-FFF2-40B4-BE49-F238E27FC236}">
                <a16:creationId xmlns:a16="http://schemas.microsoft.com/office/drawing/2014/main" id="{025C6B04-0607-0C42-854B-5869076B0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4223" y="3970735"/>
          <a:ext cx="3277790" cy="63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4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9227" name="Object 38">
                        <a:extLst>
                          <a:ext uri="{FF2B5EF4-FFF2-40B4-BE49-F238E27FC236}">
                            <a16:creationId xmlns:a16="http://schemas.microsoft.com/office/drawing/2014/main" id="{025C6B04-0607-0C42-854B-5869076B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223" y="3970735"/>
                        <a:ext cx="3277790" cy="63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60F71CA5-00A5-0747-9A32-AEAF2C16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928" y="4002881"/>
            <a:ext cx="660797" cy="553641"/>
          </a:xfrm>
          <a:prstGeom prst="ellipse">
            <a:avLst/>
          </a:prstGeom>
          <a:solidFill>
            <a:srgbClr val="FFFF00">
              <a:alpha val="27843"/>
            </a:srgbClr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sz="1350">
              <a:solidFill>
                <a:srgbClr val="FFFFFF"/>
              </a:solidFill>
            </a:endParaRPr>
          </a:p>
        </p:txBody>
      </p:sp>
      <p:sp>
        <p:nvSpPr>
          <p:cNvPr id="9231" name="TextBox 3">
            <a:extLst>
              <a:ext uri="{FF2B5EF4-FFF2-40B4-BE49-F238E27FC236}">
                <a16:creationId xmlns:a16="http://schemas.microsoft.com/office/drawing/2014/main" id="{88C4036C-44C9-734C-9627-B8B82DC32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10100"/>
            <a:ext cx="279711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50" u="sng">
                <a:solidFill>
                  <a:srgbClr val="0000FF"/>
                </a:solidFill>
              </a:rPr>
              <a:t>Possible sea-quark shadowing effects</a:t>
            </a:r>
          </a:p>
        </p:txBody>
      </p:sp>
    </p:spTree>
    <p:extLst>
      <p:ext uri="{BB962C8B-B14F-4D97-AF65-F5344CB8AC3E}">
        <p14:creationId xmlns:p14="http://schemas.microsoft.com/office/powerpoint/2010/main" val="572984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8976"/>
            <a:ext cx="7886700" cy="994172"/>
          </a:xfrm>
        </p:spPr>
        <p:txBody>
          <a:bodyPr>
            <a:normAutofit/>
          </a:bodyPr>
          <a:lstStyle/>
          <a:p>
            <a:r>
              <a:rPr lang="en-US" dirty="0"/>
              <a:t>Top View of </a:t>
            </a:r>
            <a:r>
              <a:rPr lang="en-US" dirty="0" err="1"/>
              <a:t>SeaQuest</a:t>
            </a:r>
            <a:r>
              <a:rPr lang="en-US" dirty="0"/>
              <a:t> Spectromet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347FF-BB51-4345-B575-12911DABDF60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522E80-FF4C-FB41-89A0-BB473B87D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609" y="862149"/>
            <a:ext cx="4881391" cy="39051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B5E631-E036-BF49-ACB0-4C874EE32CCB}"/>
              </a:ext>
            </a:extLst>
          </p:cNvPr>
          <p:cNvSpPr txBox="1"/>
          <p:nvPr/>
        </p:nvSpPr>
        <p:spPr>
          <a:xfrm>
            <a:off x="6936377" y="1073148"/>
            <a:ext cx="123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 are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6EED42-E7A5-B046-8922-67B488A2DC13}"/>
              </a:ext>
            </a:extLst>
          </p:cNvPr>
          <p:cNvSpPr txBox="1"/>
          <p:nvPr/>
        </p:nvSpPr>
        <p:spPr>
          <a:xfrm>
            <a:off x="6936376" y="2436652"/>
            <a:ext cx="78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-Ma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42C80-E2B5-664B-ABDE-BB495540AC26}"/>
              </a:ext>
            </a:extLst>
          </p:cNvPr>
          <p:cNvSpPr txBox="1"/>
          <p:nvPr/>
        </p:nvSpPr>
        <p:spPr>
          <a:xfrm>
            <a:off x="6936375" y="4269361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-ID</a:t>
            </a:r>
          </a:p>
        </p:txBody>
      </p:sp>
    </p:spTree>
    <p:extLst>
      <p:ext uri="{BB962C8B-B14F-4D97-AF65-F5344CB8AC3E}">
        <p14:creationId xmlns:p14="http://schemas.microsoft.com/office/powerpoint/2010/main" val="4035892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617935"/>
          </a:xfrm>
        </p:spPr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/E1039 Collaboration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66C0F-AA49-7449-84F3-D12BC046D1FF}" type="datetime1">
              <a:rPr lang="en-US" smtClean="0"/>
              <a:t>7/27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CC7A9B-D44C-AD40-81EC-EBDC90ED3C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501"/>
          <a:stretch/>
        </p:blipFill>
        <p:spPr>
          <a:xfrm>
            <a:off x="0" y="1111383"/>
            <a:ext cx="4959774" cy="34206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A93A4F-5021-2E4E-9FFD-73504A4BB6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001"/>
          <a:stretch/>
        </p:blipFill>
        <p:spPr>
          <a:xfrm>
            <a:off x="4269737" y="1394432"/>
            <a:ext cx="4874263" cy="313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991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32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3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  <a:endParaRPr lang="en-US" altLang="en-US" sz="900" dirty="0">
              <a:solidFill>
                <a:srgbClr val="898989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90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05898" y="726132"/>
            <a:ext cx="4481759" cy="206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98757" y="845247"/>
            <a:ext cx="3205878" cy="252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6252517" y="1198608"/>
            <a:ext cx="1246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aQuest</a:t>
            </a:r>
            <a:endParaRPr lang="en-US" dirty="0"/>
          </a:p>
          <a:p>
            <a:r>
              <a:rPr lang="en-US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0282"/>
              </p:ext>
            </p:extLst>
          </p:nvPr>
        </p:nvGraphicFramePr>
        <p:xfrm>
          <a:off x="328613" y="2819242"/>
          <a:ext cx="4719700" cy="183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819242"/>
                        <a:ext cx="4719700" cy="1830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5253573" y="3683636"/>
            <a:ext cx="3696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matically favors sea-quarks </a:t>
            </a:r>
          </a:p>
          <a:p>
            <a:r>
              <a:rPr lang="en-US" dirty="0"/>
              <a:t>from target – </a:t>
            </a:r>
            <a:r>
              <a:rPr lang="en-US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3914676" y="2662474"/>
            <a:ext cx="1110326" cy="1065255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5652655" y="2232561"/>
            <a:ext cx="0" cy="692149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3028950" y="3367341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3240725" y="4493518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4FCFF7-0082-D944-B56B-F4CA35E42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A9BC7-1EFF-AE49-A7DD-3CD7FE26EAA9}" type="datetime1">
              <a:rPr lang="en-US" smtClean="0"/>
              <a:t>7/27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21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9304"/>
            <a:ext cx="7886700" cy="994172"/>
          </a:xfrm>
        </p:spPr>
        <p:txBody>
          <a:bodyPr/>
          <a:lstStyle/>
          <a:p>
            <a:r>
              <a:rPr lang="en-US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8016"/>
            <a:ext cx="7886700" cy="3364707"/>
          </a:xfrm>
        </p:spPr>
        <p:txBody>
          <a:bodyPr/>
          <a:lstStyle/>
          <a:p>
            <a:r>
              <a:rPr lang="en-US" dirty="0"/>
              <a:t>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/>
              <a:t>Physics </a:t>
            </a:r>
          </a:p>
          <a:p>
            <a:pPr lvl="1"/>
            <a:r>
              <a:rPr lang="en-US" dirty="0"/>
              <a:t>Sea quark flavor asymmetry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</a:t>
            </a:r>
          </a:p>
          <a:p>
            <a:pPr lvl="1"/>
            <a:endParaRPr lang="en-US" dirty="0"/>
          </a:p>
          <a:p>
            <a:r>
              <a:rPr lang="en-US" dirty="0"/>
              <a:t>Experimental runs: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F7FF8-0811-AE45-9700-94328EED8716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9C25FFA-342F-3D44-86CB-344931A8B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741" y="918754"/>
            <a:ext cx="32639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697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"/>
            <a:ext cx="5915025" cy="994172"/>
          </a:xfrm>
        </p:spPr>
        <p:txBody>
          <a:bodyPr/>
          <a:lstStyle/>
          <a:p>
            <a:r>
              <a:rPr lang="en-US" dirty="0"/>
              <a:t>Dimuon Ma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38FD-7327-9643-86E1-0931C0D3760D}" type="datetime1">
              <a:rPr lang="en-US" smtClean="0"/>
              <a:t>7/27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BC0599-9197-7445-9027-1C3655E74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084" y="920807"/>
            <a:ext cx="5469429" cy="3799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0345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12</TotalTime>
  <Words>1750</Words>
  <Application>Microsoft Macintosh PowerPoint</Application>
  <PresentationFormat>On-screen Show (16:9)</PresentationFormat>
  <Paragraphs>414</Paragraphs>
  <Slides>4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5" baseType="lpstr">
      <vt:lpstr>等线</vt:lpstr>
      <vt:lpstr>ＭＳ Ｐゴシック</vt:lpstr>
      <vt:lpstr>游ゴシック</vt:lpstr>
      <vt:lpstr>游ゴシック Light</vt:lpstr>
      <vt:lpstr>Arial</vt:lpstr>
      <vt:lpstr>Calibri</vt:lpstr>
      <vt:lpstr>Calibri Light</vt:lpstr>
      <vt:lpstr>Gill Sans</vt:lpstr>
      <vt:lpstr>Helvetica</vt:lpstr>
      <vt:lpstr>Symbol</vt:lpstr>
      <vt:lpstr>Times</vt:lpstr>
      <vt:lpstr>Times New Roman</vt:lpstr>
      <vt:lpstr>Office Theme</vt:lpstr>
      <vt:lpstr>Equation</vt:lpstr>
      <vt:lpstr>Picture</vt:lpstr>
      <vt:lpstr>Overview of SeaQuest/E1039 Polarized Fixed Target Drell-Yan Experiment at Fermilab </vt:lpstr>
      <vt:lpstr>Outline</vt:lpstr>
      <vt:lpstr>PowerPoint Presentation</vt:lpstr>
      <vt:lpstr>SeaQuest Spectrometer</vt:lpstr>
      <vt:lpstr>Top View of SeaQuest Spectrometer</vt:lpstr>
      <vt:lpstr>SeaQuest/E1039 Collaboration </vt:lpstr>
      <vt:lpstr>Drell-Yan @SeaQuest – a Sea Quark Laboratory</vt:lpstr>
      <vt:lpstr>E906 Unpolarized Physics Program</vt:lpstr>
      <vt:lpstr>Dimuon Mass</vt:lpstr>
      <vt:lpstr>Flavor Asymmetry of Sea Quarks at Intermediate x</vt:lpstr>
      <vt:lpstr>Flavor Asymmetry and Sea Quarks OAM</vt:lpstr>
      <vt:lpstr>Nucleon 3-D Structure and Sivers Function</vt:lpstr>
      <vt:lpstr>Sivers Functions from Global Fits – Quarks </vt:lpstr>
      <vt:lpstr>PowerPoint Presentation</vt:lpstr>
      <vt:lpstr>Projected Drell-Yan Sivers Asymmetries</vt:lpstr>
      <vt:lpstr>Polarized Target System: 8cm long NH3 target</vt:lpstr>
      <vt:lpstr>Dynamic Nuclear Polarization</vt:lpstr>
      <vt:lpstr>Projected Target and Beam Performance</vt:lpstr>
      <vt:lpstr>Projected Drell-Yan Transverse Single Spin Asymmetry</vt:lpstr>
      <vt:lpstr>E1039 Status &amp; Plan</vt:lpstr>
      <vt:lpstr>PowerPoint Presentation</vt:lpstr>
      <vt:lpstr>Physics Beyond E1039</vt:lpstr>
      <vt:lpstr>Dark Photons and Dark Higgs Search at SeaQuest</vt:lpstr>
      <vt:lpstr>Dark Sector Physics Search at SeaQuest  2018 ~ 2021+ </vt:lpstr>
      <vt:lpstr>Projected Dark Sector Physics Search Sensitivity</vt:lpstr>
      <vt:lpstr>Spin physics Program with Polarized Main Injector – E1027  </vt:lpstr>
      <vt:lpstr>Summary and Outlook</vt:lpstr>
      <vt:lpstr>Welcome to join us the fun at Fermilab now!  Contacts:  Dr. Kun Liu &lt;liuk@lanl.gov&gt; Dr. Dustin Keller &lt;dmk9m@Virginia.EDU&gt;   and also during the workshop, Dr. Ming Liu (ming@bnl.gov) </vt:lpstr>
      <vt:lpstr>backup</vt:lpstr>
      <vt:lpstr>New Beam Collimator and Target</vt:lpstr>
      <vt:lpstr>Target and Beam Dump Event Separation target at upstream: Z=-3.5m </vt:lpstr>
      <vt:lpstr>Four Decades of Transverse Spin Measurements  - Do we understand the physics?  </vt:lpstr>
      <vt:lpstr>Probe the Underlying Physics via Hard Scatterings TMD vs Collinear Twist-3 Factorizations</vt:lpstr>
      <vt:lpstr>Nucleon Structure @Leading Twist  Collinear Approximation (I)</vt:lpstr>
      <vt:lpstr>Including kT … 5 more (II)</vt:lpstr>
      <vt:lpstr>PowerPoint Presentation</vt:lpstr>
      <vt:lpstr>Dark Photon Search at SeaQuest  with all Future Projections</vt:lpstr>
      <vt:lpstr>Dark Higgs</vt:lpstr>
      <vt:lpstr>Projected Dark Higgs Sensitivity POT:1.4x1018 (Phase-I)</vt:lpstr>
      <vt:lpstr>Determine and Calibrate dE/dx with DY in p+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ransverse Spin Physics at SeaQuest </dc:title>
  <dc:creator>Ming Liu</dc:creator>
  <cp:lastModifiedBy>Ming Liu</cp:lastModifiedBy>
  <cp:revision>422</cp:revision>
  <cp:lastPrinted>2018-07-27T00:06:45Z</cp:lastPrinted>
  <dcterms:created xsi:type="dcterms:W3CDTF">2018-06-11T16:38:12Z</dcterms:created>
  <dcterms:modified xsi:type="dcterms:W3CDTF">2018-07-27T00:07:29Z</dcterms:modified>
</cp:coreProperties>
</file>